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2819CE" w:rsidP="003D305B">
      <w:pPr>
        <w:pStyle w:val="Title"/>
      </w:pPr>
      <w:r>
        <w:t>SFW</w:t>
      </w:r>
      <w:r w:rsidR="0097273C">
        <w:t>R</w:t>
      </w:r>
      <w:r>
        <w:t xml:space="preserve"> ENG</w:t>
      </w:r>
      <w:r w:rsidR="0097273C">
        <w:t xml:space="preserve"> </w:t>
      </w:r>
      <w:r>
        <w:t>3</w:t>
      </w:r>
      <w:r w:rsidR="0097273C">
        <w:t>A0</w:t>
      </w:r>
      <w:r>
        <w:t>4</w:t>
      </w:r>
      <w:r w:rsidR="005069D5">
        <w:t xml:space="preserve"> Summary</w:t>
      </w:r>
    </w:p>
    <w:p w:rsidR="003D305B" w:rsidRDefault="003D305B" w:rsidP="003D305B">
      <w:pPr>
        <w:pStyle w:val="NoSpacing"/>
      </w:pPr>
      <w:r>
        <w:t>Author: Kemal Ahmed</w:t>
      </w:r>
    </w:p>
    <w:p w:rsidR="003D305B" w:rsidRDefault="003D305B" w:rsidP="003D305B">
      <w:pPr>
        <w:pStyle w:val="NoSpacing"/>
      </w:pPr>
      <w:r>
        <w:t>Instructor: Dr.</w:t>
      </w:r>
      <w:r w:rsidR="0097273C" w:rsidRPr="0097273C">
        <w:t xml:space="preserve"> </w:t>
      </w:r>
      <w:proofErr w:type="spellStart"/>
      <w:r w:rsidR="003D2D90">
        <w:t>Ridha</w:t>
      </w:r>
      <w:proofErr w:type="spellEnd"/>
      <w:r w:rsidR="003D2D90">
        <w:t xml:space="preserve"> </w:t>
      </w:r>
      <w:proofErr w:type="spellStart"/>
      <w:r w:rsidR="003D2D90">
        <w:t>Khedri</w:t>
      </w:r>
      <w:proofErr w:type="spellEnd"/>
    </w:p>
    <w:p w:rsidR="005749DF" w:rsidRDefault="005749DF" w:rsidP="003D305B">
      <w:pPr>
        <w:pStyle w:val="NoSpacing"/>
      </w:pPr>
      <w:r>
        <w:t>Date: Fall 2014</w:t>
      </w:r>
    </w:p>
    <w:p w:rsidR="0097273C" w:rsidRDefault="0097273C" w:rsidP="003D305B">
      <w:pPr>
        <w:pStyle w:val="NoSpacing"/>
        <w:jc w:val="center"/>
      </w:pPr>
    </w:p>
    <w:p w:rsidR="003D305B" w:rsidRDefault="00B650E2" w:rsidP="003D305B">
      <w:pPr>
        <w:pStyle w:val="NoSpacing"/>
        <w:jc w:val="center"/>
        <w:rPr>
          <w:i/>
        </w:rPr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9" w:history="1">
        <w:proofErr w:type="spellStart"/>
        <w:r w:rsidR="003D305B" w:rsidRPr="009C360F">
          <w:rPr>
            <w:rStyle w:val="Hyperlink"/>
            <w:i/>
          </w:rPr>
          <w:t>MathType</w:t>
        </w:r>
        <w:proofErr w:type="spellEnd"/>
      </w:hyperlink>
      <w:r>
        <w:rPr>
          <w:i/>
        </w:rPr>
        <w:t xml:space="preserve">; graphs made using </w:t>
      </w:r>
      <w:hyperlink r:id="rId10" w:history="1">
        <w:proofErr w:type="spellStart"/>
        <w:r w:rsidRPr="00B650E2">
          <w:rPr>
            <w:rStyle w:val="Hyperlink"/>
            <w:i/>
          </w:rPr>
          <w:t>Winplot</w:t>
        </w:r>
        <w:proofErr w:type="spellEnd"/>
      </w:hyperlink>
      <w:r>
        <w:rPr>
          <w:i/>
        </w:rPr>
        <w:t>.</w:t>
      </w:r>
    </w:p>
    <w:p w:rsidR="00C648BC" w:rsidRDefault="00C648BC" w:rsidP="00C648BC">
      <w:pPr>
        <w:pStyle w:val="NoSpacing"/>
      </w:pPr>
    </w:p>
    <w:p w:rsidR="00C648BC" w:rsidRPr="007A68F4" w:rsidRDefault="00C648BC" w:rsidP="00C648BC">
      <w:pPr>
        <w:pStyle w:val="NoSpacing"/>
      </w:pPr>
      <w:r>
        <w:t>Please join GitHub and contribute to this document. There is a guide on how to do this on my GitHub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nts</w:t>
          </w:r>
          <w:bookmarkStart w:id="0" w:name="_GoBack"/>
          <w:bookmarkEnd w:id="0"/>
        </w:p>
        <w:p w:rsidR="00BB51E7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01483773" w:history="1">
            <w:r w:rsidR="00BB51E7" w:rsidRPr="000A1579">
              <w:rPr>
                <w:rStyle w:val="Hyperlink"/>
                <w:noProof/>
              </w:rPr>
              <w:t>Lecture 2</w:t>
            </w:r>
            <w:r w:rsidR="00BB51E7">
              <w:rPr>
                <w:noProof/>
                <w:webHidden/>
              </w:rPr>
              <w:tab/>
            </w:r>
            <w:r w:rsidR="00BB51E7">
              <w:rPr>
                <w:noProof/>
                <w:webHidden/>
              </w:rPr>
              <w:fldChar w:fldCharType="begin"/>
            </w:r>
            <w:r w:rsidR="00BB51E7">
              <w:rPr>
                <w:noProof/>
                <w:webHidden/>
              </w:rPr>
              <w:instrText xml:space="preserve"> PAGEREF _Toc401483773 \h </w:instrText>
            </w:r>
            <w:r w:rsidR="00BB51E7">
              <w:rPr>
                <w:noProof/>
                <w:webHidden/>
              </w:rPr>
            </w:r>
            <w:r w:rsidR="00BB51E7">
              <w:rPr>
                <w:noProof/>
                <w:webHidden/>
              </w:rPr>
              <w:fldChar w:fldCharType="separate"/>
            </w:r>
            <w:r w:rsidR="00BB51E7">
              <w:rPr>
                <w:noProof/>
                <w:webHidden/>
              </w:rPr>
              <w:t>1</w:t>
            </w:r>
            <w:r w:rsidR="00BB51E7">
              <w:rPr>
                <w:noProof/>
                <w:webHidden/>
              </w:rPr>
              <w:fldChar w:fldCharType="end"/>
            </w:r>
          </w:hyperlink>
        </w:p>
        <w:p w:rsidR="00BB51E7" w:rsidRDefault="00BB51E7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774" w:history="1">
            <w:r w:rsidRPr="000A1579">
              <w:rPr>
                <w:rStyle w:val="Hyperlink"/>
                <w:noProof/>
              </w:rPr>
              <w:t>Hierarchy of Requirement Specific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14837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B51E7" w:rsidRDefault="00BB51E7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775" w:history="1">
            <w:r w:rsidRPr="000A1579">
              <w:rPr>
                <w:rStyle w:val="Hyperlink"/>
                <w:noProof/>
              </w:rPr>
              <w:t>Traceability Matrix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14837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B51E7" w:rsidRDefault="00BB51E7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776" w:history="1">
            <w:r w:rsidRPr="000A1579">
              <w:rPr>
                <w:rStyle w:val="Hyperlink"/>
                <w:noProof/>
              </w:rPr>
              <w:t>Early Assignment Detail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14837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B51E7" w:rsidRDefault="00BB51E7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777" w:history="1">
            <w:r w:rsidRPr="000A1579">
              <w:rPr>
                <w:rStyle w:val="Hyperlink"/>
                <w:noProof/>
              </w:rPr>
              <w:t>Requirements Cont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14837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B51E7" w:rsidRDefault="00BB51E7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778" w:history="1">
            <w:r w:rsidRPr="000A1579">
              <w:rPr>
                <w:rStyle w:val="Hyperlink"/>
                <w:noProof/>
              </w:rPr>
              <w:t>e.g. 1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14837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B51E7" w:rsidRDefault="00BB51E7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779" w:history="1">
            <w:r w:rsidRPr="000A1579">
              <w:rPr>
                <w:rStyle w:val="Hyperlink"/>
                <w:noProof/>
              </w:rPr>
              <w:t>Design Spac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14837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B51E7" w:rsidRDefault="00BB51E7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780" w:history="1">
            <w:r w:rsidRPr="000A1579">
              <w:rPr>
                <w:rStyle w:val="Hyperlink"/>
                <w:noProof/>
              </w:rPr>
              <w:t>Diagram Typ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14837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B51E7" w:rsidRDefault="00BB51E7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781" w:history="1">
            <w:r w:rsidRPr="000A1579">
              <w:rPr>
                <w:rStyle w:val="Hyperlink"/>
                <w:noProof/>
              </w:rPr>
              <w:t>Structur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14837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B51E7" w:rsidRDefault="00BB51E7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782" w:history="1">
            <w:r w:rsidRPr="000A1579">
              <w:rPr>
                <w:rStyle w:val="Hyperlink"/>
                <w:noProof/>
              </w:rPr>
              <w:t>Behaviour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14837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3D305B" w:rsidRDefault="00402386" w:rsidP="003D305B">
      <w:pPr>
        <w:pStyle w:val="Heading1"/>
      </w:pPr>
      <w:bookmarkStart w:id="1" w:name="_Toc401483773"/>
      <w:r>
        <w:t>Lecture</w:t>
      </w:r>
      <w:r w:rsidR="001B7891">
        <w:t xml:space="preserve"> </w:t>
      </w:r>
      <w:r>
        <w:t>2</w:t>
      </w:r>
      <w:bookmarkEnd w:id="1"/>
    </w:p>
    <w:p w:rsidR="007264B1" w:rsidRPr="001B7891" w:rsidRDefault="007264B1" w:rsidP="007264B1">
      <w:pPr>
        <w:pStyle w:val="Heading2"/>
      </w:pPr>
      <w:bookmarkStart w:id="2" w:name="_Toc401483774"/>
      <w:r>
        <w:t>Hierarchy of Requirement Specifications</w:t>
      </w:r>
      <w:bookmarkEnd w:id="2"/>
    </w:p>
    <w:p w:rsidR="007264B1" w:rsidRDefault="007264B1" w:rsidP="007264B1">
      <w:pPr>
        <w:pStyle w:val="NoSpacing"/>
      </w:pPr>
      <w:r>
        <w:t>Pre Requirements:</w:t>
      </w:r>
    </w:p>
    <w:p w:rsidR="00517D74" w:rsidRDefault="007264B1" w:rsidP="007264B1">
      <w:pPr>
        <w:pStyle w:val="NoSpacing"/>
        <w:numPr>
          <w:ilvl w:val="0"/>
          <w:numId w:val="3"/>
        </w:numPr>
      </w:pPr>
      <w:r>
        <w:t>Requirements:</w:t>
      </w:r>
    </w:p>
    <w:p w:rsidR="007264B1" w:rsidRDefault="007264B1" w:rsidP="007264B1">
      <w:pPr>
        <w:pStyle w:val="NoSpacing"/>
        <w:numPr>
          <w:ilvl w:val="1"/>
          <w:numId w:val="3"/>
        </w:numPr>
      </w:pPr>
      <w:r>
        <w:t>Requirements Document</w:t>
      </w:r>
    </w:p>
    <w:p w:rsidR="007264B1" w:rsidRDefault="007264B1" w:rsidP="007264B1">
      <w:pPr>
        <w:pStyle w:val="NoSpacing"/>
        <w:numPr>
          <w:ilvl w:val="2"/>
          <w:numId w:val="3"/>
        </w:numPr>
      </w:pPr>
      <w:r>
        <w:t>System Specifications</w:t>
      </w:r>
    </w:p>
    <w:p w:rsidR="007264B1" w:rsidRDefault="007264B1" w:rsidP="007264B1">
      <w:pPr>
        <w:pStyle w:val="NoSpacing"/>
        <w:numPr>
          <w:ilvl w:val="2"/>
          <w:numId w:val="3"/>
        </w:numPr>
      </w:pPr>
      <w:r>
        <w:t>Other Documents</w:t>
      </w:r>
    </w:p>
    <w:p w:rsidR="007264B1" w:rsidRDefault="007264B1" w:rsidP="007264B1">
      <w:pPr>
        <w:pStyle w:val="NoSpacing"/>
        <w:numPr>
          <w:ilvl w:val="3"/>
          <w:numId w:val="3"/>
        </w:numPr>
      </w:pPr>
      <w:r>
        <w:t>Legal</w:t>
      </w:r>
    </w:p>
    <w:p w:rsidR="007264B1" w:rsidRDefault="007264B1" w:rsidP="007264B1">
      <w:pPr>
        <w:pStyle w:val="NoSpacing"/>
        <w:numPr>
          <w:ilvl w:val="3"/>
          <w:numId w:val="3"/>
        </w:numPr>
      </w:pPr>
      <w:r>
        <w:t>Security</w:t>
      </w:r>
    </w:p>
    <w:p w:rsidR="007264B1" w:rsidRDefault="007264B1" w:rsidP="007264B1">
      <w:pPr>
        <w:pStyle w:val="NoSpacing"/>
        <w:numPr>
          <w:ilvl w:val="3"/>
          <w:numId w:val="3"/>
        </w:numPr>
      </w:pPr>
      <w:r>
        <w:t>Privacy</w:t>
      </w:r>
    </w:p>
    <w:p w:rsidR="007264B1" w:rsidRDefault="007264B1" w:rsidP="007264B1">
      <w:pPr>
        <w:pStyle w:val="NoSpacing"/>
        <w:numPr>
          <w:ilvl w:val="1"/>
          <w:numId w:val="3"/>
        </w:numPr>
      </w:pPr>
      <w:r>
        <w:t>Architectural Design</w:t>
      </w:r>
    </w:p>
    <w:p w:rsidR="007264B1" w:rsidRDefault="007264B1" w:rsidP="007264B1">
      <w:pPr>
        <w:pStyle w:val="NoSpacing"/>
        <w:numPr>
          <w:ilvl w:val="2"/>
          <w:numId w:val="3"/>
        </w:numPr>
      </w:pPr>
      <w:r>
        <w:t>Types:</w:t>
      </w:r>
    </w:p>
    <w:p w:rsidR="007264B1" w:rsidRDefault="007264B1" w:rsidP="007264B1">
      <w:pPr>
        <w:pStyle w:val="NoSpacing"/>
        <w:numPr>
          <w:ilvl w:val="3"/>
          <w:numId w:val="3"/>
        </w:numPr>
      </w:pPr>
      <w:r>
        <w:t>Dynamic</w:t>
      </w:r>
    </w:p>
    <w:p w:rsidR="007264B1" w:rsidRDefault="007264B1" w:rsidP="007264B1">
      <w:pPr>
        <w:pStyle w:val="NoSpacing"/>
        <w:numPr>
          <w:ilvl w:val="3"/>
          <w:numId w:val="3"/>
        </w:numPr>
      </w:pPr>
      <w:r>
        <w:t>Stable</w:t>
      </w:r>
    </w:p>
    <w:p w:rsidR="007264B1" w:rsidRDefault="007264B1" w:rsidP="007264B1">
      <w:pPr>
        <w:pStyle w:val="NoSpacing"/>
        <w:numPr>
          <w:ilvl w:val="3"/>
          <w:numId w:val="3"/>
        </w:numPr>
      </w:pPr>
      <w:r>
        <w:t>Determined by:</w:t>
      </w:r>
    </w:p>
    <w:p w:rsidR="007264B1" w:rsidRDefault="007264B1" w:rsidP="007264B1">
      <w:pPr>
        <w:pStyle w:val="NoSpacing"/>
        <w:numPr>
          <w:ilvl w:val="4"/>
          <w:numId w:val="3"/>
        </w:numPr>
      </w:pPr>
      <w:r>
        <w:t>Elements</w:t>
      </w:r>
    </w:p>
    <w:p w:rsidR="007264B1" w:rsidRDefault="007264B1" w:rsidP="007264B1">
      <w:pPr>
        <w:pStyle w:val="NoSpacing"/>
        <w:numPr>
          <w:ilvl w:val="4"/>
          <w:numId w:val="3"/>
        </w:numPr>
      </w:pPr>
      <w:r>
        <w:t>Connectors</w:t>
      </w:r>
    </w:p>
    <w:p w:rsidR="007264B1" w:rsidRDefault="007264B1" w:rsidP="007264B1">
      <w:pPr>
        <w:pStyle w:val="NoSpacing"/>
        <w:numPr>
          <w:ilvl w:val="2"/>
          <w:numId w:val="3"/>
        </w:numPr>
      </w:pPr>
      <w:r>
        <w:t>Detailed Design</w:t>
      </w:r>
    </w:p>
    <w:p w:rsidR="00AC06B0" w:rsidRDefault="00AC06B0" w:rsidP="00AC06B0">
      <w:pPr>
        <w:pStyle w:val="Heading2"/>
      </w:pPr>
      <w:bookmarkStart w:id="3" w:name="_Toc401483775"/>
      <w:r>
        <w:t>Traceability Matrix</w:t>
      </w:r>
      <w:bookmarkEnd w:id="3"/>
    </w:p>
    <w:p w:rsidR="00CB315C" w:rsidRPr="00CB315C" w:rsidRDefault="00ED1042" w:rsidP="00CB315C">
      <w:pPr>
        <w:pStyle w:val="NoSpacing"/>
      </w:pPr>
      <w:r>
        <w:rPr>
          <w:b/>
        </w:rPr>
        <w:t>Traceability Matrix</w:t>
      </w:r>
      <w:r>
        <w:t>: a</w:t>
      </w:r>
      <w:r w:rsidR="00CB315C">
        <w:t xml:space="preserve"> method of showing how each of the elements satisfies a requirement</w:t>
      </w:r>
      <w:r>
        <w:t xml:space="preserve">. You </w:t>
      </w:r>
      <w:r w:rsidR="00DA51F4">
        <w:t>can use this to determine if a feature is necessary or if you are missing a feature.</w:t>
      </w:r>
    </w:p>
    <w:p w:rsidR="00AC06B0" w:rsidRDefault="00AC06B0" w:rsidP="00AC06B0">
      <w:pPr>
        <w:pStyle w:val="NoSpacing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AC06B0" w:rsidTr="00AC06B0">
        <w:tc>
          <w:tcPr>
            <w:tcW w:w="2394" w:type="dxa"/>
          </w:tcPr>
          <w:p w:rsidR="00AC06B0" w:rsidRPr="00AC06B0" w:rsidRDefault="00AC06B0" w:rsidP="00AC06B0">
            <w:pPr>
              <w:pStyle w:val="NoSpacing"/>
            </w:pPr>
            <w:r>
              <w:t>Elements (</w:t>
            </w:r>
            <w:proofErr w:type="spellStart"/>
            <w:r>
              <w:t>E</w:t>
            </w:r>
            <w:r>
              <w:rPr>
                <w:vertAlign w:val="subscript"/>
              </w:rPr>
              <w:t>i</w:t>
            </w:r>
            <w:proofErr w:type="spellEnd"/>
            <w:r>
              <w:t>) \ Requirements (</w:t>
            </w:r>
            <w:proofErr w:type="spellStart"/>
            <w:r>
              <w:t>R</w:t>
            </w:r>
            <w:r>
              <w:rPr>
                <w:vertAlign w:val="subscript"/>
              </w:rPr>
              <w:t>i</w:t>
            </w:r>
            <w:r>
              <w:rPr>
                <w:vertAlign w:val="subscript"/>
              </w:rPr>
              <w:softHyphen/>
            </w:r>
            <w:proofErr w:type="spellEnd"/>
            <w:r>
              <w:t>)</w:t>
            </w:r>
          </w:p>
        </w:tc>
        <w:tc>
          <w:tcPr>
            <w:tcW w:w="2394" w:type="dxa"/>
          </w:tcPr>
          <w:p w:rsidR="00AC06B0" w:rsidRPr="00AC06B0" w:rsidRDefault="00AC06B0" w:rsidP="00AC06B0">
            <w:pPr>
              <w:pStyle w:val="NoSpacing"/>
            </w:pPr>
            <w:r>
              <w:t>R</w:t>
            </w:r>
            <w:r>
              <w:rPr>
                <w:vertAlign w:val="subscript"/>
              </w:rPr>
              <w:t>1</w:t>
            </w:r>
          </w:p>
        </w:tc>
        <w:tc>
          <w:tcPr>
            <w:tcW w:w="2394" w:type="dxa"/>
          </w:tcPr>
          <w:p w:rsidR="00AC06B0" w:rsidRPr="00AC06B0" w:rsidRDefault="00AC06B0" w:rsidP="00AC06B0">
            <w:pPr>
              <w:pStyle w:val="NoSpacing"/>
            </w:pPr>
            <w:r>
              <w:t>R</w:t>
            </w:r>
            <w:r>
              <w:rPr>
                <w:vertAlign w:val="subscript"/>
              </w:rPr>
              <w:t>2</w:t>
            </w:r>
          </w:p>
        </w:tc>
        <w:tc>
          <w:tcPr>
            <w:tcW w:w="2394" w:type="dxa"/>
          </w:tcPr>
          <w:p w:rsidR="00AC06B0" w:rsidRPr="00AC06B0" w:rsidRDefault="00AC06B0" w:rsidP="00AC06B0">
            <w:pPr>
              <w:pStyle w:val="NoSpacing"/>
              <w:rPr>
                <w:vertAlign w:val="subscript"/>
              </w:rPr>
            </w:pPr>
            <w:r>
              <w:t>R</w:t>
            </w:r>
            <w:r>
              <w:rPr>
                <w:vertAlign w:val="subscript"/>
              </w:rPr>
              <w:t>n</w:t>
            </w:r>
          </w:p>
        </w:tc>
      </w:tr>
      <w:tr w:rsidR="00AC06B0" w:rsidTr="00AC06B0">
        <w:tc>
          <w:tcPr>
            <w:tcW w:w="2394" w:type="dxa"/>
          </w:tcPr>
          <w:p w:rsidR="00AC06B0" w:rsidRPr="00AC06B0" w:rsidRDefault="00AC06B0" w:rsidP="00AC06B0">
            <w:pPr>
              <w:pStyle w:val="NoSpacing"/>
            </w:pPr>
            <w:r>
              <w:t>E</w:t>
            </w:r>
            <w:r>
              <w:rPr>
                <w:vertAlign w:val="subscript"/>
              </w:rPr>
              <w:t>1</w:t>
            </w:r>
          </w:p>
        </w:tc>
        <w:tc>
          <w:tcPr>
            <w:tcW w:w="2394" w:type="dxa"/>
          </w:tcPr>
          <w:p w:rsidR="00AC06B0" w:rsidRDefault="00AC06B0" w:rsidP="00AC06B0">
            <w:pPr>
              <w:pStyle w:val="NoSpacing"/>
            </w:pPr>
          </w:p>
        </w:tc>
        <w:tc>
          <w:tcPr>
            <w:tcW w:w="2394" w:type="dxa"/>
          </w:tcPr>
          <w:p w:rsidR="00AC06B0" w:rsidRDefault="00A41AF0" w:rsidP="00AC06B0">
            <w:pPr>
              <w:pStyle w:val="NoSpacing"/>
            </w:pPr>
            <w:r>
              <w:t>P</w:t>
            </w:r>
          </w:p>
        </w:tc>
        <w:tc>
          <w:tcPr>
            <w:tcW w:w="2394" w:type="dxa"/>
          </w:tcPr>
          <w:p w:rsidR="00AC06B0" w:rsidRDefault="00A41AF0" w:rsidP="00AC06B0">
            <w:pPr>
              <w:pStyle w:val="NoSpacing"/>
            </w:pPr>
            <w:r>
              <w:t>P</w:t>
            </w:r>
          </w:p>
        </w:tc>
      </w:tr>
      <w:tr w:rsidR="00AC06B0" w:rsidTr="00AC06B0">
        <w:tc>
          <w:tcPr>
            <w:tcW w:w="2394" w:type="dxa"/>
          </w:tcPr>
          <w:p w:rsidR="00AC06B0" w:rsidRPr="00AC06B0" w:rsidRDefault="00AC06B0" w:rsidP="00AC06B0">
            <w:pPr>
              <w:pStyle w:val="NoSpacing"/>
            </w:pPr>
            <w:r>
              <w:t>E</w:t>
            </w:r>
            <w:r>
              <w:rPr>
                <w:vertAlign w:val="subscript"/>
              </w:rPr>
              <w:t>2</w:t>
            </w:r>
          </w:p>
        </w:tc>
        <w:tc>
          <w:tcPr>
            <w:tcW w:w="2394" w:type="dxa"/>
          </w:tcPr>
          <w:p w:rsidR="00AC06B0" w:rsidRDefault="00A41AF0" w:rsidP="00AC06B0">
            <w:pPr>
              <w:pStyle w:val="NoSpacing"/>
            </w:pPr>
            <w:r>
              <w:t>T</w:t>
            </w:r>
          </w:p>
        </w:tc>
        <w:tc>
          <w:tcPr>
            <w:tcW w:w="2394" w:type="dxa"/>
          </w:tcPr>
          <w:p w:rsidR="00AC06B0" w:rsidRDefault="00AC06B0" w:rsidP="00AC06B0">
            <w:pPr>
              <w:pStyle w:val="NoSpacing"/>
            </w:pPr>
          </w:p>
        </w:tc>
        <w:tc>
          <w:tcPr>
            <w:tcW w:w="2394" w:type="dxa"/>
          </w:tcPr>
          <w:p w:rsidR="00AC06B0" w:rsidRDefault="00AC06B0" w:rsidP="00AC06B0">
            <w:pPr>
              <w:pStyle w:val="NoSpacing"/>
            </w:pPr>
          </w:p>
        </w:tc>
      </w:tr>
      <w:tr w:rsidR="00AC06B0" w:rsidTr="00AC06B0">
        <w:tc>
          <w:tcPr>
            <w:tcW w:w="2394" w:type="dxa"/>
          </w:tcPr>
          <w:p w:rsidR="00AC06B0" w:rsidRPr="00AC06B0" w:rsidRDefault="00AC06B0" w:rsidP="00AC06B0">
            <w:pPr>
              <w:pStyle w:val="NoSpacing"/>
            </w:pPr>
            <w:proofErr w:type="spellStart"/>
            <w:r>
              <w:t>E</w:t>
            </w:r>
            <w:r>
              <w:rPr>
                <w:vertAlign w:val="subscript"/>
              </w:rPr>
              <w:t>n</w:t>
            </w:r>
            <w:proofErr w:type="spellEnd"/>
          </w:p>
        </w:tc>
        <w:tc>
          <w:tcPr>
            <w:tcW w:w="2394" w:type="dxa"/>
          </w:tcPr>
          <w:p w:rsidR="00AC06B0" w:rsidRDefault="00AC06B0" w:rsidP="00AC06B0">
            <w:pPr>
              <w:pStyle w:val="NoSpacing"/>
            </w:pPr>
          </w:p>
        </w:tc>
        <w:tc>
          <w:tcPr>
            <w:tcW w:w="2394" w:type="dxa"/>
          </w:tcPr>
          <w:p w:rsidR="00AC06B0" w:rsidRDefault="00AC06B0" w:rsidP="00AC06B0">
            <w:pPr>
              <w:pStyle w:val="NoSpacing"/>
            </w:pPr>
          </w:p>
        </w:tc>
        <w:tc>
          <w:tcPr>
            <w:tcW w:w="2394" w:type="dxa"/>
          </w:tcPr>
          <w:p w:rsidR="00AC06B0" w:rsidRDefault="00AC06B0" w:rsidP="00AC06B0">
            <w:pPr>
              <w:pStyle w:val="NoSpacing"/>
            </w:pPr>
          </w:p>
        </w:tc>
      </w:tr>
    </w:tbl>
    <w:p w:rsidR="00AC06B0" w:rsidRDefault="00AC06B0" w:rsidP="00AC06B0">
      <w:pPr>
        <w:pStyle w:val="NoSpacing"/>
      </w:pPr>
    </w:p>
    <w:p w:rsidR="00DA664B" w:rsidRDefault="003E7FB0" w:rsidP="004B7C84">
      <w:pPr>
        <w:pStyle w:val="Heading2"/>
      </w:pPr>
      <w:bookmarkStart w:id="4" w:name="_Toc401483776"/>
      <w:r>
        <w:t xml:space="preserve">Early </w:t>
      </w:r>
      <w:r w:rsidR="00836B01">
        <w:t>A</w:t>
      </w:r>
      <w:r>
        <w:t>ssignment Details</w:t>
      </w:r>
      <w:bookmarkEnd w:id="4"/>
    </w:p>
    <w:p w:rsidR="008341EE" w:rsidRDefault="008341EE" w:rsidP="00836B01">
      <w:pPr>
        <w:pStyle w:val="NoSpacing"/>
        <w:numPr>
          <w:ilvl w:val="0"/>
          <w:numId w:val="4"/>
        </w:numPr>
      </w:pPr>
      <w:r>
        <w:t>The assignment can be submitted to a contest</w:t>
      </w:r>
    </w:p>
    <w:p w:rsidR="00836B01" w:rsidRDefault="00836B01" w:rsidP="00836B01">
      <w:pPr>
        <w:pStyle w:val="NoSpacing"/>
        <w:numPr>
          <w:ilvl w:val="0"/>
          <w:numId w:val="4"/>
        </w:numPr>
      </w:pPr>
      <w:r>
        <w:t>2014-15 connect</w:t>
      </w:r>
    </w:p>
    <w:p w:rsidR="00836B01" w:rsidRDefault="00BB51E7" w:rsidP="00836B01">
      <w:pPr>
        <w:pStyle w:val="NoSpacing"/>
        <w:numPr>
          <w:ilvl w:val="0"/>
          <w:numId w:val="4"/>
        </w:numPr>
      </w:pPr>
      <w:hyperlink r:id="rId11" w:history="1">
        <w:r w:rsidR="00836B01" w:rsidRPr="006570FA">
          <w:rPr>
            <w:rStyle w:val="Hyperlink"/>
          </w:rPr>
          <w:t>dx.org/connect</w:t>
        </w:r>
      </w:hyperlink>
    </w:p>
    <w:p w:rsidR="006570FA" w:rsidRDefault="006570FA" w:rsidP="00836B01">
      <w:pPr>
        <w:pStyle w:val="NoSpacing"/>
        <w:numPr>
          <w:ilvl w:val="0"/>
          <w:numId w:val="4"/>
        </w:numPr>
      </w:pPr>
      <w:r>
        <w:t>Deadline: April 1</w:t>
      </w:r>
      <w:r w:rsidRPr="006570FA">
        <w:rPr>
          <w:vertAlign w:val="superscript"/>
        </w:rPr>
        <w:t>st</w:t>
      </w:r>
      <w:r>
        <w:t>, 2015</w:t>
      </w:r>
    </w:p>
    <w:p w:rsidR="00EC4F5E" w:rsidRDefault="00EC4F5E" w:rsidP="00836B01">
      <w:pPr>
        <w:pStyle w:val="NoSpacing"/>
        <w:numPr>
          <w:ilvl w:val="0"/>
          <w:numId w:val="4"/>
        </w:numPr>
      </w:pPr>
      <w:r>
        <w:t>Prize: $2000</w:t>
      </w:r>
    </w:p>
    <w:p w:rsidR="00836B01" w:rsidRDefault="00836B01" w:rsidP="00836B01">
      <w:pPr>
        <w:pStyle w:val="NoSpacing"/>
      </w:pPr>
    </w:p>
    <w:p w:rsidR="00836B01" w:rsidRDefault="008341EE" w:rsidP="006570FA">
      <w:pPr>
        <w:pStyle w:val="Heading2"/>
      </w:pPr>
      <w:bookmarkStart w:id="5" w:name="_Toc401483777"/>
      <w:proofErr w:type="gramStart"/>
      <w:r>
        <w:t>Requirements Cont.</w:t>
      </w:r>
      <w:bookmarkEnd w:id="5"/>
      <w:proofErr w:type="gramEnd"/>
    </w:p>
    <w:p w:rsidR="003D5095" w:rsidRPr="003D5095" w:rsidRDefault="003D5095" w:rsidP="003D5095">
      <w:pPr>
        <w:pStyle w:val="NoSpacing"/>
      </w:pPr>
      <w:r>
        <w:rPr>
          <w:b/>
        </w:rPr>
        <w:t xml:space="preserve">Business </w:t>
      </w:r>
      <w:r w:rsidR="00B11258">
        <w:rPr>
          <w:b/>
        </w:rPr>
        <w:t>E</w:t>
      </w:r>
      <w:r>
        <w:rPr>
          <w:b/>
        </w:rPr>
        <w:t>vent</w:t>
      </w:r>
      <w:r w:rsidR="00B11258">
        <w:rPr>
          <w:b/>
        </w:rPr>
        <w:t xml:space="preserve"> (BE)</w:t>
      </w:r>
      <w:r>
        <w:t xml:space="preserve">: </w:t>
      </w:r>
      <w:r w:rsidR="00877897">
        <w:t xml:space="preserve">the first, initiating </w:t>
      </w:r>
      <w:r>
        <w:t>input to a system</w:t>
      </w:r>
      <w:r w:rsidR="00343472">
        <w:t xml:space="preserve"> that</w:t>
      </w:r>
      <w:r w:rsidR="003C2B2B">
        <w:t>, but worded in the form of an event</w:t>
      </w:r>
      <w:r>
        <w:t xml:space="preserve"> </w:t>
      </w:r>
    </w:p>
    <w:p w:rsidR="003D5095" w:rsidRPr="00E629F1" w:rsidRDefault="00E629F1" w:rsidP="008341EE">
      <w:pPr>
        <w:pStyle w:val="NoSpacing"/>
      </w:pPr>
      <w:r>
        <w:t>Note: time can be an event, e.g. time to update your clocks</w:t>
      </w:r>
    </w:p>
    <w:p w:rsidR="00E629F1" w:rsidRDefault="00E629F1" w:rsidP="008341EE">
      <w:pPr>
        <w:pStyle w:val="NoSpacing"/>
        <w:rPr>
          <w:b/>
        </w:rPr>
      </w:pPr>
    </w:p>
    <w:p w:rsidR="003D5095" w:rsidRDefault="00B11258" w:rsidP="008341EE">
      <w:pPr>
        <w:pStyle w:val="NoSpacing"/>
      </w:pPr>
      <w:r>
        <w:rPr>
          <w:b/>
        </w:rPr>
        <w:t>E</w:t>
      </w:r>
      <w:r w:rsidR="00971B0E">
        <w:rPr>
          <w:b/>
        </w:rPr>
        <w:t>nvironment / system interactions</w:t>
      </w:r>
      <w:r w:rsidR="00971B0E">
        <w:t>:</w:t>
      </w:r>
    </w:p>
    <w:p w:rsidR="003D5095" w:rsidRPr="00AE0C81" w:rsidRDefault="00971B0E" w:rsidP="003D5095">
      <w:pPr>
        <w:pStyle w:val="NoSpacing"/>
        <w:numPr>
          <w:ilvl w:val="0"/>
          <w:numId w:val="5"/>
        </w:numPr>
        <w:rPr>
          <w:i/>
        </w:rPr>
      </w:pPr>
      <w:r w:rsidRPr="00AE0C81">
        <w:rPr>
          <w:i/>
        </w:rPr>
        <w:t>I/O between system and user</w:t>
      </w:r>
    </w:p>
    <w:p w:rsidR="008341EE" w:rsidRDefault="00971B0E" w:rsidP="003D5095">
      <w:pPr>
        <w:pStyle w:val="NoSpacing"/>
        <w:numPr>
          <w:ilvl w:val="0"/>
          <w:numId w:val="5"/>
        </w:numPr>
      </w:pPr>
      <w:r>
        <w:t>look at the system as a black box</w:t>
      </w:r>
    </w:p>
    <w:p w:rsidR="003D5095" w:rsidRDefault="003D5095" w:rsidP="003D5095">
      <w:pPr>
        <w:pStyle w:val="NoSpacing"/>
        <w:numPr>
          <w:ilvl w:val="0"/>
          <w:numId w:val="5"/>
        </w:numPr>
      </w:pPr>
      <w:r>
        <w:t>the last output occurs when the “business has been carried</w:t>
      </w:r>
    </w:p>
    <w:p w:rsidR="00971B0E" w:rsidRDefault="00971B0E" w:rsidP="008341EE">
      <w:pPr>
        <w:pStyle w:val="NoSpacing"/>
      </w:pPr>
    </w:p>
    <w:p w:rsidR="00AE0C81" w:rsidRDefault="00B11258" w:rsidP="008341EE">
      <w:pPr>
        <w:pStyle w:val="NoSpacing"/>
      </w:pPr>
      <w:r>
        <w:rPr>
          <w:b/>
        </w:rPr>
        <w:t>Viewpoints (VP)</w:t>
      </w:r>
      <w:r>
        <w:t>:</w:t>
      </w:r>
    </w:p>
    <w:p w:rsidR="00B11258" w:rsidRPr="00AE0C81" w:rsidRDefault="00AE0C81" w:rsidP="00AE0C81">
      <w:pPr>
        <w:pStyle w:val="NoSpacing"/>
        <w:numPr>
          <w:ilvl w:val="0"/>
          <w:numId w:val="6"/>
        </w:numPr>
        <w:rPr>
          <w:i/>
        </w:rPr>
      </w:pPr>
      <w:r>
        <w:rPr>
          <w:i/>
        </w:rPr>
        <w:t>A</w:t>
      </w:r>
      <w:r w:rsidRPr="00AE0C81">
        <w:rPr>
          <w:i/>
        </w:rPr>
        <w:t xml:space="preserve"> target set of requirements</w:t>
      </w:r>
    </w:p>
    <w:p w:rsidR="00B11258" w:rsidRDefault="00A30232" w:rsidP="008341EE">
      <w:pPr>
        <w:pStyle w:val="NoSpacing"/>
        <w:numPr>
          <w:ilvl w:val="0"/>
          <w:numId w:val="6"/>
        </w:numPr>
      </w:pPr>
      <w:r>
        <w:t>Think of it as different perspectives of how someone would want the system to be designed</w:t>
      </w:r>
    </w:p>
    <w:p w:rsidR="00A30232" w:rsidRDefault="00B44402" w:rsidP="008341EE">
      <w:pPr>
        <w:pStyle w:val="NoSpacing"/>
        <w:numPr>
          <w:ilvl w:val="0"/>
          <w:numId w:val="6"/>
        </w:numPr>
      </w:pPr>
      <w:r>
        <w:t>I</w:t>
      </w:r>
      <w:r w:rsidR="009E12E3">
        <w:t>nclude</w:t>
      </w:r>
      <w:r>
        <w:t>s</w:t>
      </w:r>
      <w:r w:rsidR="009E12E3">
        <w:t xml:space="preserve"> things like </w:t>
      </w:r>
      <w:r>
        <w:t>who is using your product, but also who will be affected, such as economic perspective, i.e. cost</w:t>
      </w:r>
    </w:p>
    <w:p w:rsidR="00A30232" w:rsidRDefault="00A30232" w:rsidP="008341EE">
      <w:pPr>
        <w:pStyle w:val="NoSpacing"/>
      </w:pPr>
    </w:p>
    <w:p w:rsidR="00173CC5" w:rsidRDefault="000A3EEA" w:rsidP="008341EE">
      <w:pPr>
        <w:pStyle w:val="NoSpacing"/>
      </w:pPr>
      <w:r>
        <w:t xml:space="preserve">The more </w:t>
      </w:r>
      <w:r w:rsidRPr="00B11258">
        <w:rPr>
          <w:u w:val="single"/>
        </w:rPr>
        <w:t>viewpoints</w:t>
      </w:r>
      <w:r w:rsidR="0018099B">
        <w:t xml:space="preserve"> you have</w:t>
      </w:r>
      <w:r>
        <w:t>, the better the representation of the system</w:t>
      </w:r>
      <w:r w:rsidR="0018099B">
        <w:t xml:space="preserve"> because you get a better overall perspective.</w:t>
      </w:r>
    </w:p>
    <w:p w:rsidR="003E7FB0" w:rsidRDefault="003E7FB0" w:rsidP="008341EE">
      <w:pPr>
        <w:pStyle w:val="NoSpacing"/>
      </w:pPr>
    </w:p>
    <w:p w:rsidR="003E7FB0" w:rsidRDefault="00B11258" w:rsidP="00B11258">
      <w:pPr>
        <w:pStyle w:val="Heading3"/>
      </w:pPr>
      <w:bookmarkStart w:id="6" w:name="_Toc401483778"/>
      <w:r>
        <w:t>e.g. 1)</w:t>
      </w:r>
      <w:bookmarkEnd w:id="6"/>
    </w:p>
    <w:p w:rsidR="00B11258" w:rsidRDefault="00B11258" w:rsidP="00B11258">
      <w:pPr>
        <w:pStyle w:val="NoSpacing"/>
      </w:pPr>
      <w:r>
        <w:t>For a BE</w:t>
      </w:r>
      <w:r w:rsidR="00554565">
        <w:rPr>
          <w:vertAlign w:val="subscript"/>
        </w:rPr>
        <w:t>1</w:t>
      </w:r>
      <w:r>
        <w:t>, you have a list of VPs from VP</w:t>
      </w:r>
      <w:r>
        <w:rPr>
          <w:vertAlign w:val="subscript"/>
        </w:rPr>
        <w:t>1</w:t>
      </w:r>
      <w:r>
        <w:t xml:space="preserve"> to </w:t>
      </w:r>
      <w:proofErr w:type="spellStart"/>
      <w:r>
        <w:t>VP</w:t>
      </w:r>
      <w:r>
        <w:rPr>
          <w:vertAlign w:val="subscript"/>
        </w:rPr>
        <w:t>n</w:t>
      </w:r>
      <w:proofErr w:type="spellEnd"/>
      <w:r>
        <w:t>,</w:t>
      </w:r>
      <w:r w:rsidR="00554565">
        <w:t xml:space="preserve"> and for BE</w:t>
      </w:r>
      <w:r w:rsidR="00554565">
        <w:rPr>
          <w:vertAlign w:val="subscript"/>
        </w:rPr>
        <w:t>2</w:t>
      </w:r>
      <w:r w:rsidR="00554565">
        <w:t xml:space="preserve"> you have a list of VPs from VP</w:t>
      </w:r>
      <w:r w:rsidR="00554565">
        <w:rPr>
          <w:vertAlign w:val="subscript"/>
        </w:rPr>
        <w:t>1</w:t>
      </w:r>
      <w:r w:rsidR="00554565">
        <w:t xml:space="preserve"> to </w:t>
      </w:r>
      <w:proofErr w:type="spellStart"/>
      <w:r w:rsidR="00554565">
        <w:t>VP</w:t>
      </w:r>
      <w:r w:rsidR="00554565">
        <w:rPr>
          <w:vertAlign w:val="subscript"/>
        </w:rPr>
        <w:t>m</w:t>
      </w:r>
      <w:proofErr w:type="spellEnd"/>
      <w:r w:rsidR="00554565">
        <w:t>.</w:t>
      </w:r>
    </w:p>
    <w:p w:rsidR="00B0284E" w:rsidRDefault="00B0284E" w:rsidP="00B11258">
      <w:pPr>
        <w:pStyle w:val="NoSpacing"/>
      </w:pPr>
    </w:p>
    <w:p w:rsidR="00B0284E" w:rsidRDefault="00B0284E" w:rsidP="00B11258">
      <w:pPr>
        <w:pStyle w:val="NoSpacing"/>
      </w:pPr>
      <w:r>
        <w:t>If you have 2 viewpoints that have little relevance, you don’t get rid of it. Instead, you mark them as void. This is because you may need it for the next BE</w:t>
      </w:r>
      <w:r w:rsidR="00380323">
        <w:t>(s)</w:t>
      </w:r>
    </w:p>
    <w:p w:rsidR="003F0B13" w:rsidRDefault="003F0B13" w:rsidP="00B11258">
      <w:pPr>
        <w:pStyle w:val="NoSpacing"/>
      </w:pPr>
    </w:p>
    <w:p w:rsidR="003F0B13" w:rsidRPr="004209D3" w:rsidRDefault="003F0B13" w:rsidP="00B11258">
      <w:pPr>
        <w:pStyle w:val="NoSpacing"/>
      </w:pPr>
      <w:r>
        <w:rPr>
          <w:b/>
        </w:rPr>
        <w:t>Functional Requirements</w:t>
      </w:r>
      <w:r>
        <w:t xml:space="preserve">: </w:t>
      </w:r>
      <w:r w:rsidR="004209D3">
        <w:t xml:space="preserve">something the system must </w:t>
      </w:r>
      <w:r w:rsidR="004209D3" w:rsidRPr="004209D3">
        <w:rPr>
          <w:u w:val="single"/>
        </w:rPr>
        <w:t>do</w:t>
      </w:r>
    </w:p>
    <w:p w:rsidR="0009470A" w:rsidRDefault="0009470A" w:rsidP="00B11258">
      <w:pPr>
        <w:pStyle w:val="NoSpacing"/>
      </w:pPr>
      <w:r>
        <w:rPr>
          <w:b/>
        </w:rPr>
        <w:t>Non</w:t>
      </w:r>
      <w:r w:rsidR="00447381">
        <w:rPr>
          <w:b/>
        </w:rPr>
        <w:t>-</w:t>
      </w:r>
      <w:r>
        <w:rPr>
          <w:b/>
        </w:rPr>
        <w:t>functional Requirements</w:t>
      </w:r>
      <w:r>
        <w:t xml:space="preserve">: </w:t>
      </w:r>
      <w:r w:rsidR="00DE686B">
        <w:t xml:space="preserve">properties </w:t>
      </w:r>
      <w:r w:rsidR="004209D3">
        <w:t>the</w:t>
      </w:r>
      <w:r w:rsidR="00DE686B">
        <w:t xml:space="preserve"> system</w:t>
      </w:r>
      <w:r w:rsidR="004209D3">
        <w:t xml:space="preserve"> must </w:t>
      </w:r>
      <w:r w:rsidR="004209D3" w:rsidRPr="004209D3">
        <w:rPr>
          <w:u w:val="single"/>
        </w:rPr>
        <w:t>have</w:t>
      </w:r>
      <w:r w:rsidR="00DE686B">
        <w:t xml:space="preserve">, e.g. </w:t>
      </w:r>
      <w:r w:rsidR="00471EF4">
        <w:t xml:space="preserve">precision, availability, </w:t>
      </w:r>
      <w:r w:rsidR="00DE686B">
        <w:t>security, usability, look, etc.</w:t>
      </w:r>
    </w:p>
    <w:p w:rsidR="004209D3" w:rsidRPr="004209D3" w:rsidRDefault="004209D3" w:rsidP="004209D3">
      <w:pPr>
        <w:pStyle w:val="NoSpacing"/>
      </w:pPr>
      <w:r w:rsidRPr="004209D3">
        <w:rPr>
          <w:b/>
        </w:rPr>
        <w:t>Constraint</w:t>
      </w:r>
      <w:r>
        <w:t xml:space="preserve">: global issue that </w:t>
      </w:r>
      <w:r>
        <w:rPr>
          <w:u w:val="single"/>
        </w:rPr>
        <w:t>shapes</w:t>
      </w:r>
      <w:r>
        <w:t xml:space="preserve"> the requirements</w:t>
      </w:r>
    </w:p>
    <w:p w:rsidR="0092022B" w:rsidRDefault="0092022B" w:rsidP="00B11258">
      <w:pPr>
        <w:pStyle w:val="NoSpacing"/>
      </w:pPr>
    </w:p>
    <w:p w:rsidR="00711449" w:rsidRDefault="0092022B" w:rsidP="00B11258">
      <w:pPr>
        <w:pStyle w:val="NoSpacing"/>
      </w:pPr>
      <w:r>
        <w:t xml:space="preserve">Determine functional, </w:t>
      </w:r>
      <w:r w:rsidRPr="0092022B">
        <w:rPr>
          <w:i/>
        </w:rPr>
        <w:t>then</w:t>
      </w:r>
      <w:r>
        <w:t xml:space="preserve"> non-functional</w:t>
      </w:r>
      <w:r w:rsidR="00020BEA">
        <w:t xml:space="preserve"> requirements</w:t>
      </w:r>
      <w:r>
        <w:t>.</w:t>
      </w:r>
    </w:p>
    <w:p w:rsidR="00B50BBB" w:rsidRDefault="00B50BBB" w:rsidP="00B11258">
      <w:pPr>
        <w:pStyle w:val="NoSpacing"/>
      </w:pPr>
    </w:p>
    <w:p w:rsidR="00B50BBB" w:rsidRDefault="00B50BBB" w:rsidP="00B11258">
      <w:pPr>
        <w:pStyle w:val="NoSpacing"/>
      </w:pPr>
      <w:r>
        <w:rPr>
          <w:b/>
        </w:rPr>
        <w:t>Scenario</w:t>
      </w:r>
      <w:r>
        <w:t>: interactions between the system and the user / environment (could be time)</w:t>
      </w:r>
    </w:p>
    <w:p w:rsidR="00B50BBB" w:rsidRDefault="00B50BBB" w:rsidP="00B11258">
      <w:pPr>
        <w:pStyle w:val="NoSpacing"/>
      </w:pPr>
    </w:p>
    <w:p w:rsidR="00B50BBB" w:rsidRDefault="0061421D" w:rsidP="00B11258">
      <w:pPr>
        <w:pStyle w:val="NoSpacing"/>
      </w:pPr>
      <w:r>
        <w:rPr>
          <w:b/>
        </w:rPr>
        <w:t>Mode</w:t>
      </w:r>
      <w:r>
        <w:t xml:space="preserve">: </w:t>
      </w:r>
      <w:r w:rsidR="00EE56A1">
        <w:t xml:space="preserve">what you think it means, but formally, </w:t>
      </w:r>
      <w:r>
        <w:t>a non-empty set of equivalent states</w:t>
      </w:r>
    </w:p>
    <w:p w:rsidR="009A1933" w:rsidRDefault="009A1933" w:rsidP="009A1933">
      <w:pPr>
        <w:pStyle w:val="NoSpacing"/>
        <w:numPr>
          <w:ilvl w:val="0"/>
          <w:numId w:val="7"/>
        </w:numPr>
      </w:pPr>
      <w:r>
        <w:t>reflexive</w:t>
      </w:r>
    </w:p>
    <w:p w:rsidR="009A1933" w:rsidRDefault="009A1933" w:rsidP="009A1933">
      <w:pPr>
        <w:pStyle w:val="NoSpacing"/>
        <w:numPr>
          <w:ilvl w:val="0"/>
          <w:numId w:val="7"/>
        </w:numPr>
      </w:pPr>
      <w:r>
        <w:t>transitive</w:t>
      </w:r>
    </w:p>
    <w:p w:rsidR="009A1933" w:rsidRDefault="009A1933" w:rsidP="009A1933">
      <w:pPr>
        <w:pStyle w:val="NoSpacing"/>
        <w:numPr>
          <w:ilvl w:val="0"/>
          <w:numId w:val="7"/>
        </w:numPr>
      </w:pPr>
      <w:r>
        <w:t>symmetric</w:t>
      </w:r>
    </w:p>
    <w:p w:rsidR="009A1933" w:rsidRDefault="009A1933" w:rsidP="009A1933">
      <w:pPr>
        <w:pStyle w:val="NoSpacing"/>
        <w:numPr>
          <w:ilvl w:val="0"/>
          <w:numId w:val="7"/>
        </w:numPr>
      </w:pPr>
      <w:r w:rsidRPr="009A1933">
        <w:rPr>
          <w:position w:val="-10"/>
        </w:rPr>
        <w:object w:dxaOrig="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6.05pt" o:ole="">
            <v:imagedata r:id="rId12" o:title=""/>
          </v:shape>
          <o:OLEObject Type="Embed" ProgID="Equation.DSMT4" ShapeID="_x0000_i1025" DrawAspect="Content" ObjectID="_1475225629" r:id="rId13"/>
        </w:object>
      </w:r>
      <w:r>
        <w:t>and</w:t>
      </w:r>
      <w:r w:rsidRPr="009A1933">
        <w:rPr>
          <w:position w:val="-10"/>
        </w:rPr>
        <w:object w:dxaOrig="520" w:dyaOrig="320">
          <v:shape id="_x0000_i1026" type="#_x0000_t75" style="width:26.25pt;height:16.05pt" o:ole="">
            <v:imagedata r:id="rId14" o:title=""/>
          </v:shape>
          <o:OLEObject Type="Embed" ProgID="Equation.DSMT4" ShapeID="_x0000_i1026" DrawAspect="Content" ObjectID="_1475225630" r:id="rId15"/>
        </w:object>
      </w:r>
    </w:p>
    <w:p w:rsidR="003F2596" w:rsidRDefault="003F2596" w:rsidP="003F2596">
      <w:pPr>
        <w:pStyle w:val="NoSpacing"/>
      </w:pPr>
    </w:p>
    <w:p w:rsidR="003F2596" w:rsidRDefault="00165F0F" w:rsidP="003F2596">
      <w:pPr>
        <w:pStyle w:val="NoSpacing"/>
      </w:pPr>
      <w:r>
        <w:t xml:space="preserve">Complete graph with </w:t>
      </w:r>
      <w:r w:rsidRPr="00165F0F">
        <w:rPr>
          <w:i/>
        </w:rPr>
        <w:t>n</w:t>
      </w:r>
      <w:r>
        <w:t xml:space="preserve"> nodes is </w:t>
      </w:r>
      <w:r w:rsidRPr="00727A6F">
        <w:rPr>
          <w:i/>
        </w:rPr>
        <w:t>K</w:t>
      </w:r>
      <w:r w:rsidRPr="00165F0F">
        <w:rPr>
          <w:i/>
          <w:vertAlign w:val="subscript"/>
        </w:rPr>
        <w:t>n</w:t>
      </w:r>
      <w:r>
        <w:t>.</w:t>
      </w:r>
    </w:p>
    <w:p w:rsidR="00240624" w:rsidRDefault="00240624" w:rsidP="00240624">
      <w:pPr>
        <w:pStyle w:val="Heading1"/>
      </w:pPr>
      <w:bookmarkStart w:id="7" w:name="_Toc401483779"/>
      <w:r>
        <w:t>Design Space</w:t>
      </w:r>
      <w:bookmarkEnd w:id="7"/>
    </w:p>
    <w:p w:rsidR="00AC22BE" w:rsidRDefault="00AC22BE" w:rsidP="00AC22BE">
      <w:pPr>
        <w:pStyle w:val="NoSpacing"/>
      </w:pPr>
    </w:p>
    <w:p w:rsidR="00240624" w:rsidRDefault="00240624" w:rsidP="00240624">
      <w:pPr>
        <w:pStyle w:val="NoSpacing"/>
        <w:numPr>
          <w:ilvl w:val="0"/>
          <w:numId w:val="8"/>
        </w:numPr>
      </w:pPr>
      <w:r>
        <w:t>Hardware-hiding modules:</w:t>
      </w:r>
    </w:p>
    <w:p w:rsidR="00240624" w:rsidRDefault="007121C7" w:rsidP="00240624">
      <w:pPr>
        <w:pStyle w:val="NoSpacing"/>
        <w:numPr>
          <w:ilvl w:val="1"/>
          <w:numId w:val="8"/>
        </w:numPr>
      </w:pPr>
      <w:r>
        <w:t>L</w:t>
      </w:r>
      <w:r w:rsidR="00240624">
        <w:t>anguage to communicate with the hard drive</w:t>
      </w:r>
    </w:p>
    <w:p w:rsidR="00240624" w:rsidRDefault="00240624" w:rsidP="00240624">
      <w:pPr>
        <w:pStyle w:val="NoSpacing"/>
        <w:numPr>
          <w:ilvl w:val="1"/>
          <w:numId w:val="8"/>
        </w:numPr>
      </w:pPr>
      <w:r>
        <w:t>Virtual Machine hiding module</w:t>
      </w:r>
    </w:p>
    <w:p w:rsidR="00240624" w:rsidRDefault="00240624" w:rsidP="00240624">
      <w:pPr>
        <w:pStyle w:val="NoSpacing"/>
        <w:numPr>
          <w:ilvl w:val="0"/>
          <w:numId w:val="8"/>
        </w:numPr>
      </w:pPr>
      <w:r>
        <w:t>Behaviour hiding modules:</w:t>
      </w:r>
    </w:p>
    <w:p w:rsidR="00240624" w:rsidRDefault="00240624" w:rsidP="00240624">
      <w:pPr>
        <w:pStyle w:val="NoSpacing"/>
        <w:numPr>
          <w:ilvl w:val="1"/>
          <w:numId w:val="8"/>
        </w:numPr>
      </w:pPr>
      <w:r>
        <w:t>Controller classes: sequence of events</w:t>
      </w:r>
    </w:p>
    <w:p w:rsidR="00240624" w:rsidRDefault="00240624" w:rsidP="00240624">
      <w:pPr>
        <w:pStyle w:val="NoSpacing"/>
        <w:numPr>
          <w:ilvl w:val="1"/>
          <w:numId w:val="8"/>
        </w:numPr>
      </w:pPr>
      <w:r>
        <w:t>Change due to requirements</w:t>
      </w:r>
    </w:p>
    <w:p w:rsidR="00F91307" w:rsidRDefault="00F91307" w:rsidP="00F91307">
      <w:pPr>
        <w:pStyle w:val="NoSpacing"/>
        <w:numPr>
          <w:ilvl w:val="0"/>
          <w:numId w:val="8"/>
        </w:numPr>
      </w:pPr>
      <w:r>
        <w:t>Software decision-hiding modules:</w:t>
      </w:r>
    </w:p>
    <w:p w:rsidR="00F91307" w:rsidRDefault="00F91307" w:rsidP="00F91307">
      <w:pPr>
        <w:pStyle w:val="NoSpacing"/>
        <w:numPr>
          <w:ilvl w:val="1"/>
          <w:numId w:val="8"/>
        </w:numPr>
      </w:pPr>
      <w:r>
        <w:t>Algorithms</w:t>
      </w:r>
    </w:p>
    <w:p w:rsidR="00736FA8" w:rsidRDefault="00736FA8" w:rsidP="00F91307">
      <w:pPr>
        <w:pStyle w:val="NoSpacing"/>
        <w:numPr>
          <w:ilvl w:val="1"/>
          <w:numId w:val="8"/>
        </w:numPr>
      </w:pPr>
      <w:r>
        <w:t>Physics constants</w:t>
      </w:r>
    </w:p>
    <w:p w:rsidR="00736FA8" w:rsidRDefault="00736FA8" w:rsidP="00F91307">
      <w:pPr>
        <w:pStyle w:val="NoSpacing"/>
        <w:numPr>
          <w:ilvl w:val="1"/>
          <w:numId w:val="8"/>
        </w:numPr>
      </w:pPr>
      <w:r>
        <w:t>Theorems</w:t>
      </w:r>
      <w:r w:rsidR="00685EFF">
        <w:t xml:space="preserve"> (i.e. math)</w:t>
      </w:r>
    </w:p>
    <w:p w:rsidR="00685EFF" w:rsidRDefault="00685EFF" w:rsidP="00F91307">
      <w:pPr>
        <w:pStyle w:val="NoSpacing"/>
        <w:numPr>
          <w:ilvl w:val="1"/>
          <w:numId w:val="8"/>
        </w:numPr>
      </w:pPr>
      <w:r>
        <w:t>Data types</w:t>
      </w:r>
    </w:p>
    <w:p w:rsidR="0088368F" w:rsidRDefault="0088368F" w:rsidP="0088368F">
      <w:pPr>
        <w:pStyle w:val="NoSpacing"/>
        <w:numPr>
          <w:ilvl w:val="2"/>
          <w:numId w:val="8"/>
        </w:numPr>
      </w:pPr>
      <w:r w:rsidRPr="007E7DEC">
        <w:rPr>
          <w:i/>
        </w:rPr>
        <w:t>n</w:t>
      </w:r>
      <w:r>
        <w:t>-Tuple</w:t>
      </w:r>
      <w:r w:rsidR="007D62C2">
        <w:t>; a record</w:t>
      </w:r>
    </w:p>
    <w:p w:rsidR="009511B9" w:rsidRDefault="009511B9" w:rsidP="009511B9">
      <w:pPr>
        <w:pStyle w:val="NoSpacing"/>
        <w:numPr>
          <w:ilvl w:val="3"/>
          <w:numId w:val="8"/>
        </w:numPr>
      </w:pPr>
      <w:r>
        <w:rPr>
          <w:i/>
        </w:rPr>
        <w:t>n</w:t>
      </w:r>
      <w:r>
        <w:t xml:space="preserve"> gets</w:t>
      </w:r>
    </w:p>
    <w:p w:rsidR="009511B9" w:rsidRDefault="009511B9" w:rsidP="009511B9">
      <w:pPr>
        <w:pStyle w:val="NoSpacing"/>
        <w:numPr>
          <w:ilvl w:val="3"/>
          <w:numId w:val="8"/>
        </w:numPr>
      </w:pPr>
      <w:r>
        <w:rPr>
          <w:i/>
        </w:rPr>
        <w:t xml:space="preserve">n </w:t>
      </w:r>
      <w:r>
        <w:t>sets</w:t>
      </w:r>
    </w:p>
    <w:p w:rsidR="00C826B7" w:rsidRDefault="00C826B7" w:rsidP="0088368F">
      <w:pPr>
        <w:pStyle w:val="NoSpacing"/>
        <w:numPr>
          <w:ilvl w:val="2"/>
          <w:numId w:val="8"/>
        </w:numPr>
      </w:pPr>
      <w:r>
        <w:t>Set</w:t>
      </w:r>
    </w:p>
    <w:p w:rsidR="006E2CA6" w:rsidRDefault="006E2CA6" w:rsidP="006E2CA6">
      <w:pPr>
        <w:pStyle w:val="NoSpacing"/>
        <w:numPr>
          <w:ilvl w:val="3"/>
          <w:numId w:val="8"/>
        </w:numPr>
      </w:pPr>
      <w:proofErr w:type="spellStart"/>
      <w:r>
        <w:t>IsMember</w:t>
      </w:r>
      <w:proofErr w:type="spellEnd"/>
    </w:p>
    <w:p w:rsidR="006E2CA6" w:rsidRDefault="006E2CA6" w:rsidP="006E2CA6">
      <w:pPr>
        <w:pStyle w:val="NoSpacing"/>
        <w:numPr>
          <w:ilvl w:val="3"/>
          <w:numId w:val="8"/>
        </w:numPr>
      </w:pPr>
      <w:proofErr w:type="spellStart"/>
      <w:r>
        <w:t>IsEmpty</w:t>
      </w:r>
      <w:proofErr w:type="spellEnd"/>
    </w:p>
    <w:p w:rsidR="006E2CA6" w:rsidRDefault="006E2CA6" w:rsidP="006E2CA6">
      <w:pPr>
        <w:pStyle w:val="NoSpacing"/>
        <w:numPr>
          <w:ilvl w:val="3"/>
          <w:numId w:val="8"/>
        </w:numPr>
      </w:pPr>
      <w:r>
        <w:t>Insert</w:t>
      </w:r>
    </w:p>
    <w:p w:rsidR="006E2CA6" w:rsidRDefault="006E2CA6" w:rsidP="006E2CA6">
      <w:pPr>
        <w:pStyle w:val="NoSpacing"/>
        <w:numPr>
          <w:ilvl w:val="3"/>
          <w:numId w:val="8"/>
        </w:numPr>
      </w:pPr>
      <w:r>
        <w:t>Remove</w:t>
      </w:r>
    </w:p>
    <w:p w:rsidR="00C826B7" w:rsidRDefault="00C826B7" w:rsidP="0088368F">
      <w:pPr>
        <w:pStyle w:val="NoSpacing"/>
        <w:numPr>
          <w:ilvl w:val="2"/>
          <w:numId w:val="8"/>
        </w:numPr>
      </w:pPr>
      <w:r>
        <w:t>List</w:t>
      </w:r>
    </w:p>
    <w:p w:rsidR="00F37D90" w:rsidRDefault="00F37D90" w:rsidP="00F37D90">
      <w:pPr>
        <w:pStyle w:val="NoSpacing"/>
        <w:numPr>
          <w:ilvl w:val="3"/>
          <w:numId w:val="8"/>
        </w:numPr>
      </w:pPr>
      <w:proofErr w:type="spellStart"/>
      <w:r>
        <w:t>IsEmpty</w:t>
      </w:r>
      <w:proofErr w:type="spellEnd"/>
    </w:p>
    <w:p w:rsidR="00F37D90" w:rsidRDefault="00F37D90" w:rsidP="00F37D90">
      <w:pPr>
        <w:pStyle w:val="NoSpacing"/>
        <w:numPr>
          <w:ilvl w:val="3"/>
          <w:numId w:val="8"/>
        </w:numPr>
      </w:pPr>
      <w:proofErr w:type="spellStart"/>
      <w:r>
        <w:t>GetHead</w:t>
      </w:r>
      <w:proofErr w:type="spellEnd"/>
    </w:p>
    <w:p w:rsidR="00B83FBF" w:rsidRDefault="00F37D90" w:rsidP="00C930F9">
      <w:pPr>
        <w:pStyle w:val="NoSpacing"/>
        <w:numPr>
          <w:ilvl w:val="3"/>
          <w:numId w:val="8"/>
        </w:numPr>
      </w:pPr>
      <w:proofErr w:type="spellStart"/>
      <w:r>
        <w:t>GetNext</w:t>
      </w:r>
      <w:proofErr w:type="spellEnd"/>
      <w:r w:rsidR="00B57D9B">
        <w:t xml:space="preserve"> (last element)</w:t>
      </w:r>
    </w:p>
    <w:p w:rsidR="007568D3" w:rsidRDefault="007568D3" w:rsidP="007568D3">
      <w:pPr>
        <w:pStyle w:val="NoSpacing"/>
      </w:pPr>
    </w:p>
    <w:p w:rsidR="007568D3" w:rsidRDefault="005968F4" w:rsidP="007568D3">
      <w:pPr>
        <w:pStyle w:val="NoSpacing"/>
      </w:pPr>
      <w:r>
        <w:rPr>
          <w:b/>
        </w:rPr>
        <w:t>Asynchronous operation</w:t>
      </w:r>
      <w:r>
        <w:t>:</w:t>
      </w:r>
      <w:r w:rsidR="00E5414B">
        <w:t xml:space="preserve"> process operates independently of other processes</w:t>
      </w:r>
    </w:p>
    <w:p w:rsidR="005968F4" w:rsidRDefault="005968F4" w:rsidP="007568D3">
      <w:pPr>
        <w:pStyle w:val="NoSpacing"/>
      </w:pPr>
      <w:r>
        <w:rPr>
          <w:b/>
        </w:rPr>
        <w:t>Synchronous operation</w:t>
      </w:r>
      <w:r>
        <w:t xml:space="preserve">: </w:t>
      </w:r>
      <w:r w:rsidR="00E5414B">
        <w:t>other processes finish before some other process has finished</w:t>
      </w:r>
    </w:p>
    <w:p w:rsidR="00376131" w:rsidRDefault="00AF37FD" w:rsidP="007568D3">
      <w:pPr>
        <w:pStyle w:val="NoSpacing"/>
      </w:pPr>
      <w:r>
        <w:rPr>
          <w:b/>
        </w:rPr>
        <w:t>Blocking</w:t>
      </w:r>
      <w:r>
        <w:t>:</w:t>
      </w:r>
      <w:r w:rsidR="00152395">
        <w:t xml:space="preserve"> process causes other processes to stop</w:t>
      </w:r>
    </w:p>
    <w:p w:rsidR="00AF37FD" w:rsidRDefault="00AF37FD" w:rsidP="007568D3">
      <w:pPr>
        <w:pStyle w:val="NoSpacing"/>
      </w:pPr>
      <w:r>
        <w:rPr>
          <w:b/>
        </w:rPr>
        <w:t>Non-blocking</w:t>
      </w:r>
      <w:r>
        <w:t xml:space="preserve">: </w:t>
      </w:r>
      <w:r w:rsidR="00152395">
        <w:t>process runs without stopping other processes</w:t>
      </w:r>
    </w:p>
    <w:p w:rsidR="0034587E" w:rsidRPr="00AF37FD" w:rsidRDefault="00BB51E7" w:rsidP="007568D3">
      <w:pPr>
        <w:pStyle w:val="NoSpacing"/>
      </w:pPr>
      <w:hyperlink r:id="rId16" w:history="1">
        <w:r w:rsidR="0034587E" w:rsidRPr="0034587E">
          <w:rPr>
            <w:rStyle w:val="Hyperlink"/>
          </w:rPr>
          <w:t>More</w:t>
        </w:r>
      </w:hyperlink>
    </w:p>
    <w:p w:rsidR="00AF37FD" w:rsidRDefault="00AF37FD" w:rsidP="007568D3">
      <w:pPr>
        <w:pStyle w:val="NoSpacing"/>
      </w:pPr>
    </w:p>
    <w:p w:rsidR="00376131" w:rsidRDefault="00376131" w:rsidP="00376131">
      <w:pPr>
        <w:pStyle w:val="NoSpacing"/>
      </w:pPr>
      <w:r>
        <w:rPr>
          <w:b/>
        </w:rPr>
        <w:t>Semaphore</w:t>
      </w:r>
      <w:r>
        <w:t xml:space="preserve">: </w:t>
      </w:r>
    </w:p>
    <w:p w:rsidR="00AF37FD" w:rsidRDefault="00AF37FD" w:rsidP="00376131">
      <w:pPr>
        <w:pStyle w:val="NoSpacing"/>
        <w:rPr>
          <w:b/>
        </w:rPr>
      </w:pPr>
    </w:p>
    <w:p w:rsidR="00FF5623" w:rsidRPr="00FF5623" w:rsidRDefault="00FF5623" w:rsidP="00376131">
      <w:pPr>
        <w:pStyle w:val="NoSpacing"/>
      </w:pPr>
      <w:r>
        <w:rPr>
          <w:b/>
        </w:rPr>
        <w:t>Protocol</w:t>
      </w:r>
      <w:r>
        <w:t>: a method of communication</w:t>
      </w:r>
    </w:p>
    <w:p w:rsidR="00FF5623" w:rsidRDefault="00FF5623" w:rsidP="00376131">
      <w:pPr>
        <w:pStyle w:val="NoSpacing"/>
        <w:rPr>
          <w:b/>
        </w:rPr>
      </w:pPr>
    </w:p>
    <w:p w:rsidR="00C10A7D" w:rsidRDefault="00C10A7D" w:rsidP="00376131">
      <w:pPr>
        <w:pStyle w:val="NoSpacing"/>
      </w:pPr>
      <w:r>
        <w:rPr>
          <w:b/>
        </w:rPr>
        <w:t>MVC</w:t>
      </w:r>
      <w:r>
        <w:t>: the way every software program is analyzed</w:t>
      </w:r>
    </w:p>
    <w:p w:rsidR="00C10A7D" w:rsidRDefault="00C10A7D" w:rsidP="00376131">
      <w:pPr>
        <w:pStyle w:val="NoSpacing"/>
      </w:pPr>
      <w:r>
        <w:rPr>
          <w:b/>
        </w:rPr>
        <w:t>Model</w:t>
      </w:r>
      <w:r>
        <w:t>: (a.k.a. Data level) constants and stored data the system interacts with</w:t>
      </w:r>
    </w:p>
    <w:p w:rsidR="00C10A7D" w:rsidRDefault="00C10A7D" w:rsidP="00376131">
      <w:pPr>
        <w:pStyle w:val="NoSpacing"/>
      </w:pPr>
      <w:r>
        <w:rPr>
          <w:b/>
        </w:rPr>
        <w:t>View</w:t>
      </w:r>
      <w:r>
        <w:t>: (a.k.a. Interface) what the users see and how they interact with the system</w:t>
      </w:r>
    </w:p>
    <w:p w:rsidR="00C10A7D" w:rsidRDefault="00C10A7D" w:rsidP="00376131">
      <w:pPr>
        <w:pStyle w:val="NoSpacing"/>
      </w:pPr>
      <w:r>
        <w:rPr>
          <w:b/>
        </w:rPr>
        <w:t>Controller</w:t>
      </w:r>
      <w:r>
        <w:t>: (a.k.a. Business Logic) what processes the data from the model</w:t>
      </w:r>
    </w:p>
    <w:p w:rsidR="0093752F" w:rsidRDefault="0093752F" w:rsidP="00376131">
      <w:pPr>
        <w:pStyle w:val="NoSpacing"/>
      </w:pPr>
    </w:p>
    <w:p w:rsidR="0093752F" w:rsidRPr="0093752F" w:rsidRDefault="0093752F" w:rsidP="00376131">
      <w:pPr>
        <w:pStyle w:val="NoSpacing"/>
      </w:pPr>
      <w:r>
        <w:rPr>
          <w:b/>
        </w:rPr>
        <w:t>Connector</w:t>
      </w:r>
      <w:r>
        <w:t xml:space="preserve">: </w:t>
      </w:r>
    </w:p>
    <w:p w:rsidR="00223244" w:rsidRDefault="0093752F" w:rsidP="00376131">
      <w:pPr>
        <w:pStyle w:val="NoSpacing"/>
      </w:pPr>
      <w:r>
        <w:rPr>
          <w:b/>
        </w:rPr>
        <w:t>Signature-based connector</w:t>
      </w:r>
      <w:r>
        <w:t xml:space="preserve">: </w:t>
      </w:r>
      <w:r w:rsidR="00B83584">
        <w:t xml:space="preserve">works as long as you communicate using the correct inputs </w:t>
      </w:r>
      <w:r w:rsidR="0030066A">
        <w:t>(like Radio)</w:t>
      </w:r>
    </w:p>
    <w:p w:rsidR="0093752F" w:rsidRDefault="0093752F" w:rsidP="00376131">
      <w:pPr>
        <w:pStyle w:val="NoSpacing"/>
      </w:pPr>
      <w:r>
        <w:rPr>
          <w:b/>
        </w:rPr>
        <w:t>Protocol-based connector</w:t>
      </w:r>
      <w:r>
        <w:t xml:space="preserve">: </w:t>
      </w:r>
      <w:r w:rsidR="00183D8B">
        <w:t>when communicating, both communicate with each other and confirm a connection</w:t>
      </w:r>
      <w:r w:rsidR="0030066A">
        <w:t xml:space="preserve"> (like </w:t>
      </w:r>
      <w:proofErr w:type="spellStart"/>
      <w:r w:rsidR="0030066A">
        <w:t>WiFi</w:t>
      </w:r>
      <w:proofErr w:type="spellEnd"/>
      <w:r w:rsidR="0030066A">
        <w:t>)</w:t>
      </w:r>
    </w:p>
    <w:p w:rsidR="00C3142B" w:rsidRPr="0093752F" w:rsidRDefault="00C3142B" w:rsidP="00376131">
      <w:pPr>
        <w:pStyle w:val="NoSpacing"/>
      </w:pPr>
    </w:p>
    <w:p w:rsidR="00C10A7D" w:rsidRDefault="004D199D" w:rsidP="00376131">
      <w:pPr>
        <w:pStyle w:val="NoSpacing"/>
      </w:pPr>
      <w:r>
        <w:rPr>
          <w:b/>
        </w:rPr>
        <w:t>Formal</w:t>
      </w:r>
      <w:r w:rsidR="00FB33FA">
        <w:rPr>
          <w:b/>
        </w:rPr>
        <w:t xml:space="preserve"> model</w:t>
      </w:r>
      <w:r>
        <w:t xml:space="preserve">: </w:t>
      </w:r>
      <w:r w:rsidR="00C97B31">
        <w:t xml:space="preserve">a representation of what you are going to </w:t>
      </w:r>
      <w:proofErr w:type="spellStart"/>
      <w:r w:rsidR="00C97B31">
        <w:t>build</w:t>
      </w:r>
      <w:r>
        <w:t>based</w:t>
      </w:r>
      <w:proofErr w:type="spellEnd"/>
      <w:r>
        <w:t xml:space="preserve"> on math</w:t>
      </w:r>
    </w:p>
    <w:p w:rsidR="004D199D" w:rsidRDefault="004D199D" w:rsidP="00376131">
      <w:pPr>
        <w:pStyle w:val="NoSpacing"/>
      </w:pPr>
      <w:r>
        <w:rPr>
          <w:b/>
        </w:rPr>
        <w:t>Informal</w:t>
      </w:r>
      <w:r w:rsidR="00FB33FA">
        <w:rPr>
          <w:b/>
        </w:rPr>
        <w:t xml:space="preserve"> model</w:t>
      </w:r>
      <w:r>
        <w:t>: not formal</w:t>
      </w:r>
    </w:p>
    <w:p w:rsidR="00C97B31" w:rsidRDefault="00C97B31" w:rsidP="00376131">
      <w:pPr>
        <w:pStyle w:val="NoSpacing"/>
      </w:pPr>
    </w:p>
    <w:p w:rsidR="0047443F" w:rsidRDefault="00C97B31" w:rsidP="00376131">
      <w:pPr>
        <w:pStyle w:val="NoSpacing"/>
      </w:pPr>
      <w:r>
        <w:rPr>
          <w:b/>
        </w:rPr>
        <w:t>Configuration topology</w:t>
      </w:r>
      <w:r>
        <w:t xml:space="preserve">: </w:t>
      </w:r>
      <w:r w:rsidR="004B277E">
        <w:t>different shapes of networks, including bus</w:t>
      </w:r>
      <w:r w:rsidR="0047443F">
        <w:t xml:space="preserve"> ignore arrows</w:t>
      </w:r>
    </w:p>
    <w:p w:rsidR="0047443F" w:rsidRDefault="004B277E" w:rsidP="00376131">
      <w:pPr>
        <w:pStyle w:val="NoSpacing"/>
      </w:pPr>
      <w:proofErr w:type="gramStart"/>
      <w:r>
        <w:t>ring</w:t>
      </w:r>
      <w:proofErr w:type="gramEnd"/>
      <w:r w:rsidR="0047443F">
        <w:t xml:space="preserve"> </w:t>
      </w:r>
      <w:r w:rsidR="0047443F">
        <w:rPr>
          <w:noProof/>
          <w:lang w:eastAsia="en-CA"/>
        </w:rPr>
        <w:drawing>
          <wp:inline distT="0" distB="0" distL="0" distR="0" wp14:anchorId="6E171476" wp14:editId="0678E729">
            <wp:extent cx="917799" cy="722767"/>
            <wp:effectExtent l="0" t="0" r="0" b="127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918482" cy="723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443F" w:rsidRDefault="004B277E" w:rsidP="00376131">
      <w:pPr>
        <w:pStyle w:val="NoSpacing"/>
      </w:pPr>
      <w:proofErr w:type="gramStart"/>
      <w:r>
        <w:t>star</w:t>
      </w:r>
      <w:proofErr w:type="gramEnd"/>
      <w:r w:rsidR="0047443F">
        <w:t xml:space="preserve"> </w:t>
      </w:r>
      <w:r w:rsidR="0047443F">
        <w:rPr>
          <w:noProof/>
          <w:lang w:eastAsia="en-CA"/>
        </w:rPr>
        <w:drawing>
          <wp:inline distT="0" distB="0" distL="0" distR="0" wp14:anchorId="3FC0CF79" wp14:editId="679371E4">
            <wp:extent cx="1055110" cy="82601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058431" cy="828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443F" w:rsidRDefault="004B277E" w:rsidP="00376131">
      <w:pPr>
        <w:pStyle w:val="NoSpacing"/>
      </w:pPr>
      <w:proofErr w:type="gramStart"/>
      <w:r>
        <w:t>mesh</w:t>
      </w:r>
      <w:proofErr w:type="gramEnd"/>
      <w:r w:rsidR="0047443F">
        <w:t xml:space="preserve"> </w:t>
      </w:r>
      <w:r w:rsidR="0047443F">
        <w:rPr>
          <w:noProof/>
          <w:lang w:eastAsia="en-CA"/>
        </w:rPr>
        <w:drawing>
          <wp:inline distT="0" distB="0" distL="0" distR="0" wp14:anchorId="7E918669" wp14:editId="2FDE7656">
            <wp:extent cx="924208" cy="785229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924647" cy="7856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443F" w:rsidRDefault="004B277E" w:rsidP="00376131">
      <w:pPr>
        <w:pStyle w:val="NoSpacing"/>
      </w:pPr>
      <w:proofErr w:type="gramStart"/>
      <w:r>
        <w:t>hierarchy</w:t>
      </w:r>
      <w:proofErr w:type="gramEnd"/>
      <w:r w:rsidR="0047443F">
        <w:t xml:space="preserve"> </w:t>
      </w:r>
      <w:r w:rsidR="0047443F">
        <w:rPr>
          <w:noProof/>
          <w:lang w:eastAsia="en-CA"/>
        </w:rPr>
        <w:drawing>
          <wp:inline distT="0" distB="0" distL="0" distR="0" wp14:anchorId="2C666DCD" wp14:editId="3C61318F">
            <wp:extent cx="1070766" cy="751747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073264" cy="7535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2996" w:rsidRDefault="004B277E" w:rsidP="00376131">
      <w:pPr>
        <w:pStyle w:val="NoSpacing"/>
      </w:pPr>
      <w:proofErr w:type="gramStart"/>
      <w:r>
        <w:t>and</w:t>
      </w:r>
      <w:proofErr w:type="gramEnd"/>
      <w:r>
        <w:t xml:space="preserve"> extended star</w:t>
      </w:r>
      <w:r w:rsidR="0047443F">
        <w:t xml:space="preserve"> </w:t>
      </w:r>
      <w:r w:rsidR="0047443F">
        <w:rPr>
          <w:noProof/>
          <w:lang w:eastAsia="en-CA"/>
        </w:rPr>
        <w:drawing>
          <wp:inline distT="0" distB="0" distL="0" distR="0" wp14:anchorId="22BBB930" wp14:editId="4C7C922D">
            <wp:extent cx="1278120" cy="967864"/>
            <wp:effectExtent l="0" t="0" r="0" b="381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279312" cy="9687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277E" w:rsidRDefault="004B277E" w:rsidP="00376131">
      <w:pPr>
        <w:pStyle w:val="NoSpacing"/>
      </w:pPr>
    </w:p>
    <w:p w:rsidR="00A02996" w:rsidRDefault="00573093" w:rsidP="00376131">
      <w:pPr>
        <w:pStyle w:val="NoSpacing"/>
      </w:pPr>
      <w:r>
        <w:rPr>
          <w:b/>
        </w:rPr>
        <w:t>Unified Modelling Language (</w:t>
      </w:r>
      <w:r w:rsidR="00A02996">
        <w:rPr>
          <w:b/>
        </w:rPr>
        <w:t>UML</w:t>
      </w:r>
      <w:r>
        <w:rPr>
          <w:b/>
        </w:rPr>
        <w:t>)</w:t>
      </w:r>
      <w:r w:rsidR="00A02996">
        <w:t xml:space="preserve">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AC3CF0" w:rsidTr="00AC3CF0">
        <w:tc>
          <w:tcPr>
            <w:tcW w:w="9576" w:type="dxa"/>
          </w:tcPr>
          <w:p w:rsidR="00AC3CF0" w:rsidRDefault="00AC3CF0" w:rsidP="00376131">
            <w:pPr>
              <w:pStyle w:val="NoSpacing"/>
            </w:pPr>
            <w:r>
              <w:t>Class Name</w:t>
            </w:r>
          </w:p>
        </w:tc>
      </w:tr>
      <w:tr w:rsidR="00AC3CF0" w:rsidTr="00AC3CF0">
        <w:tc>
          <w:tcPr>
            <w:tcW w:w="9576" w:type="dxa"/>
          </w:tcPr>
          <w:p w:rsidR="00AC3CF0" w:rsidRDefault="00AC3CF0" w:rsidP="00376131">
            <w:pPr>
              <w:pStyle w:val="NoSpacing"/>
            </w:pPr>
            <w:r>
              <w:t>Attributes:</w:t>
            </w:r>
          </w:p>
          <w:p w:rsidR="00AC3CF0" w:rsidRDefault="00AC3CF0" w:rsidP="00376131">
            <w:pPr>
              <w:pStyle w:val="NoSpacing"/>
            </w:pPr>
            <w:r>
              <w:t>name: String</w:t>
            </w:r>
          </w:p>
          <w:p w:rsidR="00AC3CF0" w:rsidRDefault="00AC3CF0" w:rsidP="00376131">
            <w:pPr>
              <w:pStyle w:val="NoSpacing"/>
            </w:pPr>
            <w:r>
              <w:t>address: String</w:t>
            </w:r>
          </w:p>
        </w:tc>
      </w:tr>
      <w:tr w:rsidR="00AC3CF0" w:rsidTr="00AC3CF0">
        <w:tc>
          <w:tcPr>
            <w:tcW w:w="9576" w:type="dxa"/>
          </w:tcPr>
          <w:p w:rsidR="00AC3CF0" w:rsidRDefault="00AC3CF0" w:rsidP="00376131">
            <w:pPr>
              <w:pStyle w:val="NoSpacing"/>
            </w:pPr>
            <w:r>
              <w:t>Operations / Functions</w:t>
            </w:r>
          </w:p>
        </w:tc>
      </w:tr>
    </w:tbl>
    <w:p w:rsidR="00AC3CF0" w:rsidRDefault="00AC3CF0" w:rsidP="00376131">
      <w:pPr>
        <w:pStyle w:val="NoSpacing"/>
      </w:pPr>
    </w:p>
    <w:p w:rsidR="00551D88" w:rsidRPr="00551D88" w:rsidRDefault="00551D88" w:rsidP="00376131">
      <w:pPr>
        <w:pStyle w:val="NoSpacing"/>
      </w:pPr>
      <w:r>
        <w:t xml:space="preserve">It is usually organized in </w:t>
      </w:r>
      <w:r>
        <w:rPr>
          <w:b/>
        </w:rPr>
        <w:t>structural diagrams</w:t>
      </w:r>
      <w:r>
        <w:t>, which show relationships between classes through connectors.</w:t>
      </w:r>
    </w:p>
    <w:p w:rsidR="00551D88" w:rsidRDefault="00551D88" w:rsidP="00376131">
      <w:pPr>
        <w:pStyle w:val="NoSpacing"/>
      </w:pPr>
    </w:p>
    <w:p w:rsidR="00533A1F" w:rsidRDefault="00533A1F" w:rsidP="00376131">
      <w:pPr>
        <w:pStyle w:val="NoSpacing"/>
      </w:pPr>
      <w:r w:rsidRPr="00533A1F">
        <w:rPr>
          <w:b/>
        </w:rPr>
        <w:t>Architecture Description Language (</w:t>
      </w:r>
      <w:r>
        <w:rPr>
          <w:b/>
        </w:rPr>
        <w:t>ADL)</w:t>
      </w:r>
      <w:r>
        <w:t xml:space="preserve">: </w:t>
      </w:r>
    </w:p>
    <w:p w:rsidR="00D558D9" w:rsidRDefault="00D558D9" w:rsidP="00376131">
      <w:pPr>
        <w:pStyle w:val="NoSpacing"/>
      </w:pPr>
    </w:p>
    <w:p w:rsidR="00D558D9" w:rsidRPr="00D558D9" w:rsidRDefault="00D558D9" w:rsidP="00376131">
      <w:pPr>
        <w:pStyle w:val="NoSpacing"/>
      </w:pPr>
      <w:r>
        <w:rPr>
          <w:b/>
        </w:rPr>
        <w:t>Inheritance</w:t>
      </w:r>
      <w:r>
        <w:t xml:space="preserve">: </w:t>
      </w:r>
      <w:r w:rsidR="005966F6">
        <w:t>[</w:t>
      </w:r>
      <w:r w:rsidR="005966F6" w:rsidRPr="005F310C">
        <w:rPr>
          <w:i/>
        </w:rPr>
        <w:t>identified by arrows</w:t>
      </w:r>
      <w:r w:rsidR="005966F6">
        <w:t>]</w:t>
      </w:r>
      <w:r w:rsidR="00626BA2">
        <w:t xml:space="preserve"> the lower object gets some of its data / functions from the higher objects</w:t>
      </w:r>
      <w:r w:rsidR="00A12A20">
        <w:t xml:space="preserve">, although local functions have higher </w:t>
      </w:r>
      <w:proofErr w:type="spellStart"/>
      <w:r w:rsidR="00A12A20">
        <w:t>presidence</w:t>
      </w:r>
      <w:proofErr w:type="spellEnd"/>
    </w:p>
    <w:p w:rsidR="00AC3CF0" w:rsidRDefault="0029067A" w:rsidP="00376131">
      <w:pPr>
        <w:pStyle w:val="NoSpacing"/>
      </w:pPr>
      <w:r>
        <w:rPr>
          <w:b/>
        </w:rPr>
        <w:t>Aggregation</w:t>
      </w:r>
      <w:r>
        <w:t>:</w:t>
      </w:r>
      <w:r w:rsidR="005966F6">
        <w:t xml:space="preserve"> [</w:t>
      </w:r>
      <w:r w:rsidR="005966F6" w:rsidRPr="005F310C">
        <w:rPr>
          <w:i/>
        </w:rPr>
        <w:t xml:space="preserve">identified by black </w:t>
      </w:r>
      <w:proofErr w:type="spellStart"/>
      <w:r w:rsidR="005966F6" w:rsidRPr="005F310C">
        <w:rPr>
          <w:i/>
        </w:rPr>
        <w:t>diamonds</w:t>
      </w:r>
      <w:proofErr w:type="spellEnd"/>
      <w:r w:rsidR="005966F6">
        <w:t>]</w:t>
      </w:r>
      <w:r>
        <w:t xml:space="preserve"> something is made of parts which aren’t useless on their own</w:t>
      </w:r>
    </w:p>
    <w:p w:rsidR="00C076F6" w:rsidRDefault="0029067A" w:rsidP="00376131">
      <w:pPr>
        <w:pStyle w:val="NoSpacing"/>
      </w:pPr>
      <w:r>
        <w:rPr>
          <w:b/>
        </w:rPr>
        <w:t>Composition</w:t>
      </w:r>
      <w:r>
        <w:t>:</w:t>
      </w:r>
      <w:r w:rsidR="005966F6">
        <w:t xml:space="preserve"> [</w:t>
      </w:r>
      <w:r w:rsidR="005966F6" w:rsidRPr="005F310C">
        <w:rPr>
          <w:i/>
        </w:rPr>
        <w:t>identified by hollow diamonds</w:t>
      </w:r>
      <w:r w:rsidR="005966F6">
        <w:t xml:space="preserve">] </w:t>
      </w:r>
      <w:r w:rsidR="00AA59EC">
        <w:t>any combination of the higher object can make up the lower object</w:t>
      </w:r>
    </w:p>
    <w:p w:rsidR="00AA59EC" w:rsidRDefault="00AA59EC" w:rsidP="00AA59EC">
      <w:pPr>
        <w:pStyle w:val="NoSpacing"/>
      </w:pPr>
    </w:p>
    <w:p w:rsidR="00C076F6" w:rsidRDefault="00AA59EC" w:rsidP="00376131">
      <w:pPr>
        <w:pStyle w:val="NoSpacing"/>
      </w:pPr>
      <w:r>
        <w:t>It’s especially important to have low coupling when you can’t change the higher level object</w:t>
      </w:r>
    </w:p>
    <w:p w:rsidR="00C076F6" w:rsidRDefault="00C076F6" w:rsidP="00C076F6">
      <w:pPr>
        <w:pStyle w:val="Heading2"/>
      </w:pPr>
      <w:bookmarkStart w:id="8" w:name="_Toc401483780"/>
      <w:r>
        <w:t>Diagram Types</w:t>
      </w:r>
      <w:bookmarkEnd w:id="8"/>
    </w:p>
    <w:p w:rsidR="00270339" w:rsidRDefault="00270339" w:rsidP="00376131">
      <w:pPr>
        <w:pStyle w:val="NoSpacing"/>
      </w:pPr>
      <w:r>
        <w:t>Dashed arrows: dependencies</w:t>
      </w:r>
    </w:p>
    <w:p w:rsidR="00270339" w:rsidRPr="00270339" w:rsidRDefault="00270339" w:rsidP="00270339">
      <w:pPr>
        <w:pStyle w:val="Heading3"/>
      </w:pPr>
      <w:bookmarkStart w:id="9" w:name="_Toc401483781"/>
      <w:r>
        <w:t>Structural</w:t>
      </w:r>
      <w:bookmarkEnd w:id="9"/>
    </w:p>
    <w:p w:rsidR="00C076F6" w:rsidRPr="00C076F6" w:rsidRDefault="00C076F6" w:rsidP="00376131">
      <w:pPr>
        <w:pStyle w:val="NoSpacing"/>
        <w:rPr>
          <w:b/>
        </w:rPr>
      </w:pPr>
      <w:r>
        <w:rPr>
          <w:b/>
        </w:rPr>
        <w:t>Composite Structure Diagram</w:t>
      </w:r>
    </w:p>
    <w:p w:rsidR="00C076F6" w:rsidRDefault="00C076F6" w:rsidP="00C076F6">
      <w:pPr>
        <w:pStyle w:val="NoSpacing"/>
        <w:numPr>
          <w:ilvl w:val="0"/>
          <w:numId w:val="10"/>
        </w:numPr>
      </w:pPr>
      <w:r>
        <w:t>Rectangle: structural classes</w:t>
      </w:r>
    </w:p>
    <w:p w:rsidR="00C076F6" w:rsidRDefault="00C076F6" w:rsidP="00C076F6">
      <w:pPr>
        <w:pStyle w:val="NoSpacing"/>
        <w:numPr>
          <w:ilvl w:val="0"/>
          <w:numId w:val="10"/>
        </w:numPr>
      </w:pPr>
      <w:r>
        <w:t>Ellipse: abstract construct of relationship between classes</w:t>
      </w:r>
    </w:p>
    <w:p w:rsidR="00C076F6" w:rsidRDefault="00C076F6" w:rsidP="00C076F6">
      <w:pPr>
        <w:pStyle w:val="NoSpacing"/>
      </w:pPr>
    </w:p>
    <w:p w:rsidR="00C076F6" w:rsidRDefault="00C076F6" w:rsidP="00C076F6">
      <w:pPr>
        <w:pStyle w:val="NoSpacing"/>
      </w:pPr>
      <w:r>
        <w:rPr>
          <w:b/>
        </w:rPr>
        <w:t>Component Diagram</w:t>
      </w:r>
    </w:p>
    <w:p w:rsidR="00C076F6" w:rsidRDefault="00CC0A78" w:rsidP="00C076F6">
      <w:pPr>
        <w:pStyle w:val="NoSpacing"/>
        <w:numPr>
          <w:ilvl w:val="0"/>
          <w:numId w:val="11"/>
        </w:numPr>
      </w:pPr>
      <w:r>
        <w:t>Balls: class that outputs</w:t>
      </w:r>
    </w:p>
    <w:p w:rsidR="00CC0A78" w:rsidRDefault="00CC0A78" w:rsidP="00C076F6">
      <w:pPr>
        <w:pStyle w:val="NoSpacing"/>
        <w:numPr>
          <w:ilvl w:val="0"/>
          <w:numId w:val="11"/>
        </w:numPr>
      </w:pPr>
      <w:r>
        <w:t>Sockets: class that takes input from balls</w:t>
      </w:r>
    </w:p>
    <w:p w:rsidR="00D03F34" w:rsidRDefault="00D03F34" w:rsidP="00D03F34">
      <w:pPr>
        <w:pStyle w:val="NoSpacing"/>
      </w:pPr>
    </w:p>
    <w:p w:rsidR="00D03F34" w:rsidRDefault="00D03F34" w:rsidP="00D03F34">
      <w:pPr>
        <w:pStyle w:val="NoSpacing"/>
      </w:pPr>
      <w:r>
        <w:rPr>
          <w:b/>
        </w:rPr>
        <w:t>Package Diagram</w:t>
      </w:r>
      <w:r w:rsidR="00270339">
        <w:t>: package structure</w:t>
      </w:r>
    </w:p>
    <w:p w:rsidR="003770F0" w:rsidRPr="00270339" w:rsidRDefault="003770F0" w:rsidP="003770F0">
      <w:pPr>
        <w:pStyle w:val="NoSpacing"/>
        <w:numPr>
          <w:ilvl w:val="0"/>
          <w:numId w:val="15"/>
        </w:numPr>
      </w:pPr>
      <w:r>
        <w:t>Folders: packages</w:t>
      </w:r>
    </w:p>
    <w:p w:rsidR="00D03F34" w:rsidRDefault="00522310" w:rsidP="00522310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44632ACB" wp14:editId="216AD486">
            <wp:extent cx="1980638" cy="1697690"/>
            <wp:effectExtent l="0" t="0" r="63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980638" cy="1697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2310" w:rsidRPr="00D03F34" w:rsidRDefault="00522310" w:rsidP="00D03F34">
      <w:pPr>
        <w:pStyle w:val="NoSpacing"/>
      </w:pPr>
    </w:p>
    <w:p w:rsidR="0029067A" w:rsidRPr="00270339" w:rsidRDefault="00270339" w:rsidP="00376131">
      <w:pPr>
        <w:pStyle w:val="NoSpacing"/>
      </w:pPr>
      <w:r>
        <w:rPr>
          <w:b/>
        </w:rPr>
        <w:t>Deployment Diagram</w:t>
      </w:r>
      <w:r>
        <w:t>: physical hardware, software, network connections</w:t>
      </w:r>
    </w:p>
    <w:p w:rsidR="00270339" w:rsidRDefault="00270339" w:rsidP="00270339">
      <w:pPr>
        <w:pStyle w:val="NoSpacing"/>
        <w:numPr>
          <w:ilvl w:val="0"/>
          <w:numId w:val="12"/>
        </w:numPr>
      </w:pPr>
      <w:r>
        <w:t>Cubes: computing resources</w:t>
      </w:r>
    </w:p>
    <w:p w:rsidR="00270339" w:rsidRDefault="00270339" w:rsidP="00270339">
      <w:pPr>
        <w:pStyle w:val="NoSpacing"/>
        <w:numPr>
          <w:ilvl w:val="0"/>
          <w:numId w:val="12"/>
        </w:numPr>
      </w:pPr>
      <w:r>
        <w:t>Cylinders: database [sometimes]</w:t>
      </w:r>
    </w:p>
    <w:p w:rsidR="00522310" w:rsidRDefault="00522310" w:rsidP="00522310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3C206350" wp14:editId="418EC98E">
            <wp:extent cx="3167641" cy="1124892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167641" cy="11248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0339" w:rsidRDefault="00270339" w:rsidP="00270339">
      <w:pPr>
        <w:pStyle w:val="Heading3"/>
      </w:pPr>
      <w:bookmarkStart w:id="10" w:name="_Toc401483782"/>
      <w:r>
        <w:t>Behavioural</w:t>
      </w:r>
      <w:bookmarkEnd w:id="10"/>
    </w:p>
    <w:p w:rsidR="00270339" w:rsidRDefault="00D12FB7" w:rsidP="00270339">
      <w:pPr>
        <w:pStyle w:val="NoSpacing"/>
      </w:pPr>
      <w:r>
        <w:rPr>
          <w:b/>
        </w:rPr>
        <w:t>Use Case</w:t>
      </w:r>
      <w:r>
        <w:t>: how system reacts to BEs</w:t>
      </w:r>
    </w:p>
    <w:p w:rsidR="00D12FB7" w:rsidRDefault="00D12FB7" w:rsidP="00D12FB7">
      <w:pPr>
        <w:pStyle w:val="NoSpacing"/>
        <w:numPr>
          <w:ilvl w:val="0"/>
          <w:numId w:val="13"/>
        </w:numPr>
      </w:pPr>
      <w:r>
        <w:t xml:space="preserve">Communication between </w:t>
      </w:r>
      <w:r w:rsidR="001B6E90">
        <w:t>actors</w:t>
      </w:r>
    </w:p>
    <w:p w:rsidR="001B6E90" w:rsidRDefault="001B6E90" w:rsidP="00D12FB7">
      <w:pPr>
        <w:pStyle w:val="NoSpacing"/>
        <w:numPr>
          <w:ilvl w:val="0"/>
          <w:numId w:val="13"/>
        </w:numPr>
      </w:pPr>
      <w:r>
        <w:rPr>
          <w:b/>
        </w:rPr>
        <w:t>Actors</w:t>
      </w:r>
      <w:r>
        <w:t>: [represented by a stick figure] does not have to be a human</w:t>
      </w:r>
    </w:p>
    <w:p w:rsidR="002B4BF2" w:rsidRDefault="002B4BF2" w:rsidP="00D12FB7">
      <w:pPr>
        <w:pStyle w:val="NoSpacing"/>
        <w:numPr>
          <w:ilvl w:val="0"/>
          <w:numId w:val="13"/>
        </w:numPr>
      </w:pPr>
      <w:r>
        <w:t>Include: mandatory behaviour</w:t>
      </w:r>
    </w:p>
    <w:p w:rsidR="000465CE" w:rsidRDefault="000465CE" w:rsidP="00D12FB7">
      <w:pPr>
        <w:pStyle w:val="NoSpacing"/>
        <w:numPr>
          <w:ilvl w:val="0"/>
          <w:numId w:val="13"/>
        </w:numPr>
      </w:pPr>
      <w:r>
        <w:t>Extend: optional behaviour</w:t>
      </w:r>
    </w:p>
    <w:p w:rsidR="00B85628" w:rsidRDefault="00D161B9" w:rsidP="00D12FB7">
      <w:pPr>
        <w:pStyle w:val="NoSpacing"/>
        <w:numPr>
          <w:ilvl w:val="0"/>
          <w:numId w:val="13"/>
        </w:numPr>
      </w:pPr>
      <w:r>
        <w:t xml:space="preserve">“Use Case” </w:t>
      </w:r>
      <w:r>
        <w:sym w:font="Wingdings" w:char="F0F3"/>
      </w:r>
      <w:r w:rsidR="00B85628">
        <w:t xml:space="preserve"> </w:t>
      </w:r>
      <w:r w:rsidR="00BE0A92">
        <w:t>“</w:t>
      </w:r>
      <w:r w:rsidR="00B85628">
        <w:t>Scenario</w:t>
      </w:r>
      <w:r w:rsidR="00BE0A92">
        <w:t>”</w:t>
      </w:r>
    </w:p>
    <w:p w:rsidR="005A0321" w:rsidRDefault="005A0321" w:rsidP="00D12FB7">
      <w:pPr>
        <w:pStyle w:val="NoSpacing"/>
        <w:numPr>
          <w:ilvl w:val="0"/>
          <w:numId w:val="13"/>
        </w:numPr>
      </w:pPr>
      <w:r>
        <w:t>Each ellipse is a use case</w:t>
      </w:r>
    </w:p>
    <w:p w:rsidR="003770F0" w:rsidRDefault="00E4561A" w:rsidP="00E4561A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279097BB" wp14:editId="00F72870">
            <wp:extent cx="3084827" cy="2225630"/>
            <wp:effectExtent l="0" t="0" r="1905" b="381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084827" cy="2225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561A" w:rsidRDefault="00E4561A" w:rsidP="003770F0">
      <w:pPr>
        <w:pStyle w:val="NoSpacing"/>
      </w:pPr>
    </w:p>
    <w:p w:rsidR="003770F0" w:rsidRDefault="003770F0" w:rsidP="003770F0">
      <w:pPr>
        <w:pStyle w:val="NoSpacing"/>
      </w:pPr>
      <w:r>
        <w:rPr>
          <w:b/>
        </w:rPr>
        <w:t>Activity Diagram</w:t>
      </w:r>
      <w:r>
        <w:t>: data and control flow of system</w:t>
      </w:r>
    </w:p>
    <w:p w:rsidR="003770F0" w:rsidRDefault="003770F0" w:rsidP="003770F0">
      <w:pPr>
        <w:pStyle w:val="NoSpacing"/>
        <w:numPr>
          <w:ilvl w:val="0"/>
          <w:numId w:val="14"/>
        </w:numPr>
      </w:pPr>
      <w:r>
        <w:t>Rounded rectangles: actions in system</w:t>
      </w:r>
    </w:p>
    <w:p w:rsidR="003770F0" w:rsidRDefault="003770F0" w:rsidP="003770F0">
      <w:pPr>
        <w:pStyle w:val="NoSpacing"/>
        <w:numPr>
          <w:ilvl w:val="0"/>
          <w:numId w:val="14"/>
        </w:numPr>
      </w:pPr>
      <w:r>
        <w:t>Solid hub: fork and joint points</w:t>
      </w:r>
    </w:p>
    <w:p w:rsidR="003770F0" w:rsidRDefault="003770F0" w:rsidP="003770F0">
      <w:pPr>
        <w:pStyle w:val="NoSpacing"/>
        <w:numPr>
          <w:ilvl w:val="0"/>
          <w:numId w:val="14"/>
        </w:numPr>
      </w:pPr>
      <w:r>
        <w:t>Surrounded disk: terminate</w:t>
      </w:r>
    </w:p>
    <w:p w:rsidR="002B0CEB" w:rsidRDefault="002B0CEB" w:rsidP="002B0CEB">
      <w:pPr>
        <w:pStyle w:val="NoSpacing"/>
        <w:numPr>
          <w:ilvl w:val="0"/>
          <w:numId w:val="14"/>
        </w:numPr>
      </w:pPr>
      <w:r>
        <w:t>Diamond: decision</w:t>
      </w:r>
    </w:p>
    <w:p w:rsidR="00EA468B" w:rsidRDefault="00E4561A" w:rsidP="00E4561A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1E54A9AB" wp14:editId="11F887BD">
            <wp:extent cx="1457336" cy="2243154"/>
            <wp:effectExtent l="0" t="0" r="0" b="508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457336" cy="22431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561A" w:rsidRDefault="00E4561A" w:rsidP="00EA468B">
      <w:pPr>
        <w:pStyle w:val="NoSpacing"/>
      </w:pPr>
    </w:p>
    <w:p w:rsidR="00EA468B" w:rsidRDefault="00EA468B" w:rsidP="00EA468B">
      <w:pPr>
        <w:pStyle w:val="NoSpacing"/>
      </w:pPr>
      <w:r>
        <w:rPr>
          <w:b/>
        </w:rPr>
        <w:t>Sequence Diagram</w:t>
      </w:r>
      <w:r>
        <w:t xml:space="preserve">: </w:t>
      </w:r>
      <w:r w:rsidR="001C2D6B">
        <w:t>how flow thru classes to fulfill requirements</w:t>
      </w:r>
    </w:p>
    <w:p w:rsidR="001C2D6B" w:rsidRDefault="001C2D6B" w:rsidP="001C2D6B">
      <w:pPr>
        <w:pStyle w:val="NoSpacing"/>
        <w:numPr>
          <w:ilvl w:val="0"/>
          <w:numId w:val="16"/>
        </w:numPr>
      </w:pPr>
      <w:r>
        <w:t>Rectangles on top identify classes</w:t>
      </w:r>
    </w:p>
    <w:p w:rsidR="001C2D6B" w:rsidRDefault="001C2D6B" w:rsidP="001C2D6B">
      <w:pPr>
        <w:pStyle w:val="NoSpacing"/>
        <w:numPr>
          <w:ilvl w:val="0"/>
          <w:numId w:val="16"/>
        </w:numPr>
      </w:pPr>
      <w:r>
        <w:t>Arrows show flow of data and how they fulfill requirements</w:t>
      </w:r>
    </w:p>
    <w:p w:rsidR="001C2D6B" w:rsidRDefault="001C2D6B" w:rsidP="001C2D6B">
      <w:pPr>
        <w:pStyle w:val="NoSpacing"/>
        <w:numPr>
          <w:ilvl w:val="0"/>
          <w:numId w:val="16"/>
        </w:numPr>
      </w:pPr>
      <w:r>
        <w:t>Smaller boxes inside the bigger boxes are other implementations of the same object</w:t>
      </w:r>
    </w:p>
    <w:p w:rsidR="00E4561A" w:rsidRDefault="00E4561A" w:rsidP="00E4561A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4662E928" wp14:editId="5FAB606C">
            <wp:extent cx="2928959" cy="1776425"/>
            <wp:effectExtent l="0" t="0" r="508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928959" cy="17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561A" w:rsidRPr="00EA468B" w:rsidRDefault="00E4561A" w:rsidP="00E4561A">
      <w:pPr>
        <w:pStyle w:val="NoSpacing"/>
      </w:pPr>
    </w:p>
    <w:sectPr w:rsidR="00E4561A" w:rsidRPr="00EA468B">
      <w:headerReference w:type="even" r:id="rId27"/>
      <w:headerReference w:type="default" r:id="rId28"/>
      <w:footerReference w:type="even" r:id="rId29"/>
      <w:footerReference w:type="default" r:id="rId30"/>
      <w:headerReference w:type="first" r:id="rId31"/>
      <w:footerReference w:type="first" r:id="rId32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A58C3" w:rsidRDefault="00AA58C3" w:rsidP="00756214">
      <w:pPr>
        <w:spacing w:after="0" w:line="240" w:lineRule="auto"/>
      </w:pPr>
      <w:r>
        <w:separator/>
      </w:r>
    </w:p>
  </w:endnote>
  <w:endnote w:type="continuationSeparator" w:id="0">
    <w:p w:rsidR="00AA58C3" w:rsidRDefault="00AA58C3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1D88" w:rsidRDefault="00551D8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551D88" w:rsidRDefault="00551D88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BB51E7">
              <w:rPr>
                <w:b/>
                <w:bCs/>
                <w:noProof/>
              </w:rPr>
              <w:t>7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BB51E7">
              <w:rPr>
                <w:b/>
                <w:bCs/>
                <w:noProof/>
              </w:rPr>
              <w:t>7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551D88" w:rsidRDefault="00551D88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1D88" w:rsidRDefault="00551D8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A58C3" w:rsidRDefault="00AA58C3" w:rsidP="00756214">
      <w:pPr>
        <w:spacing w:after="0" w:line="240" w:lineRule="auto"/>
      </w:pPr>
      <w:r>
        <w:separator/>
      </w:r>
    </w:p>
  </w:footnote>
  <w:footnote w:type="continuationSeparator" w:id="0">
    <w:p w:rsidR="00AA58C3" w:rsidRDefault="00AA58C3" w:rsidP="0075621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1D88" w:rsidRDefault="00551D8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1D88" w:rsidRDefault="00551D88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1D88" w:rsidRDefault="00551D8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0A2ED3"/>
    <w:multiLevelType w:val="hybridMultilevel"/>
    <w:tmpl w:val="15E8B9D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D4121D4"/>
    <w:multiLevelType w:val="hybridMultilevel"/>
    <w:tmpl w:val="D702278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82263B9"/>
    <w:multiLevelType w:val="hybridMultilevel"/>
    <w:tmpl w:val="F9BE734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9735F64"/>
    <w:multiLevelType w:val="hybridMultilevel"/>
    <w:tmpl w:val="7DA0E6E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F563F91"/>
    <w:multiLevelType w:val="hybridMultilevel"/>
    <w:tmpl w:val="C7B8930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2AC34E9"/>
    <w:multiLevelType w:val="hybridMultilevel"/>
    <w:tmpl w:val="0258224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8E9726F"/>
    <w:multiLevelType w:val="hybridMultilevel"/>
    <w:tmpl w:val="B6426FB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C56699B"/>
    <w:multiLevelType w:val="hybridMultilevel"/>
    <w:tmpl w:val="5ACA495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0D02374"/>
    <w:multiLevelType w:val="hybridMultilevel"/>
    <w:tmpl w:val="A14699C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DFA289F"/>
    <w:multiLevelType w:val="hybridMultilevel"/>
    <w:tmpl w:val="3076890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9D7584A"/>
    <w:multiLevelType w:val="hybridMultilevel"/>
    <w:tmpl w:val="B9B4CCA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1E13C46"/>
    <w:multiLevelType w:val="hybridMultilevel"/>
    <w:tmpl w:val="15EA17D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6D440DA6"/>
    <w:multiLevelType w:val="hybridMultilevel"/>
    <w:tmpl w:val="B1F8183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15">
    <w:nsid w:val="7D574643"/>
    <w:multiLevelType w:val="hybridMultilevel"/>
    <w:tmpl w:val="7BEEE9A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14"/>
  </w:num>
  <w:num w:numId="3">
    <w:abstractNumId w:val="3"/>
  </w:num>
  <w:num w:numId="4">
    <w:abstractNumId w:val="9"/>
  </w:num>
  <w:num w:numId="5">
    <w:abstractNumId w:val="15"/>
  </w:num>
  <w:num w:numId="6">
    <w:abstractNumId w:val="0"/>
  </w:num>
  <w:num w:numId="7">
    <w:abstractNumId w:val="5"/>
  </w:num>
  <w:num w:numId="8">
    <w:abstractNumId w:val="4"/>
  </w:num>
  <w:num w:numId="9">
    <w:abstractNumId w:val="2"/>
  </w:num>
  <w:num w:numId="10">
    <w:abstractNumId w:val="8"/>
  </w:num>
  <w:num w:numId="11">
    <w:abstractNumId w:val="13"/>
  </w:num>
  <w:num w:numId="12">
    <w:abstractNumId w:val="10"/>
  </w:num>
  <w:num w:numId="13">
    <w:abstractNumId w:val="6"/>
  </w:num>
  <w:num w:numId="14">
    <w:abstractNumId w:val="11"/>
  </w:num>
  <w:num w:numId="15">
    <w:abstractNumId w:val="7"/>
  </w:num>
  <w:num w:numId="1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280"/>
  <w:doNotDisplayPageBoundaries/>
  <w:proofState w:spelling="clean" w:grammar="clean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273C"/>
    <w:rsid w:val="00020BEA"/>
    <w:rsid w:val="000465CE"/>
    <w:rsid w:val="000877D7"/>
    <w:rsid w:val="0009470A"/>
    <w:rsid w:val="000A3EEA"/>
    <w:rsid w:val="000D6D7D"/>
    <w:rsid w:val="001157EC"/>
    <w:rsid w:val="00152395"/>
    <w:rsid w:val="00165F0F"/>
    <w:rsid w:val="001707C6"/>
    <w:rsid w:val="00173CC5"/>
    <w:rsid w:val="0018099B"/>
    <w:rsid w:val="00183D8B"/>
    <w:rsid w:val="001B6E90"/>
    <w:rsid w:val="001B7891"/>
    <w:rsid w:val="001C0472"/>
    <w:rsid w:val="001C2D6B"/>
    <w:rsid w:val="001C348C"/>
    <w:rsid w:val="001D5D8C"/>
    <w:rsid w:val="001E468C"/>
    <w:rsid w:val="00223244"/>
    <w:rsid w:val="00240624"/>
    <w:rsid w:val="00256956"/>
    <w:rsid w:val="00264548"/>
    <w:rsid w:val="00270339"/>
    <w:rsid w:val="002819CE"/>
    <w:rsid w:val="0029067A"/>
    <w:rsid w:val="002B0CEB"/>
    <w:rsid w:val="002B4BF2"/>
    <w:rsid w:val="002C288B"/>
    <w:rsid w:val="0030066A"/>
    <w:rsid w:val="0034136E"/>
    <w:rsid w:val="00343472"/>
    <w:rsid w:val="0034587E"/>
    <w:rsid w:val="00376131"/>
    <w:rsid w:val="003770F0"/>
    <w:rsid w:val="00380323"/>
    <w:rsid w:val="00395B6C"/>
    <w:rsid w:val="0039761C"/>
    <w:rsid w:val="003A6FF3"/>
    <w:rsid w:val="003C2873"/>
    <w:rsid w:val="003C2B2B"/>
    <w:rsid w:val="003D2D90"/>
    <w:rsid w:val="003D305B"/>
    <w:rsid w:val="003D5095"/>
    <w:rsid w:val="003E7FB0"/>
    <w:rsid w:val="003F0B13"/>
    <w:rsid w:val="003F2596"/>
    <w:rsid w:val="00402386"/>
    <w:rsid w:val="004209D3"/>
    <w:rsid w:val="00447381"/>
    <w:rsid w:val="004604F4"/>
    <w:rsid w:val="00471EF4"/>
    <w:rsid w:val="00472AAC"/>
    <w:rsid w:val="0047443F"/>
    <w:rsid w:val="0048585F"/>
    <w:rsid w:val="004A7F28"/>
    <w:rsid w:val="004B277E"/>
    <w:rsid w:val="004B7C84"/>
    <w:rsid w:val="004D199D"/>
    <w:rsid w:val="004E7414"/>
    <w:rsid w:val="005069D5"/>
    <w:rsid w:val="00517D74"/>
    <w:rsid w:val="00522310"/>
    <w:rsid w:val="0052743D"/>
    <w:rsid w:val="00533A1F"/>
    <w:rsid w:val="00535BFD"/>
    <w:rsid w:val="00550C19"/>
    <w:rsid w:val="00551D88"/>
    <w:rsid w:val="00554565"/>
    <w:rsid w:val="005564D2"/>
    <w:rsid w:val="00573093"/>
    <w:rsid w:val="005749DF"/>
    <w:rsid w:val="00586C77"/>
    <w:rsid w:val="005966F6"/>
    <w:rsid w:val="005968F4"/>
    <w:rsid w:val="005A0321"/>
    <w:rsid w:val="005F310C"/>
    <w:rsid w:val="0061421D"/>
    <w:rsid w:val="00626BA2"/>
    <w:rsid w:val="006570FA"/>
    <w:rsid w:val="00685EFF"/>
    <w:rsid w:val="006E2CA6"/>
    <w:rsid w:val="006F14BE"/>
    <w:rsid w:val="00710E9B"/>
    <w:rsid w:val="00711449"/>
    <w:rsid w:val="007121C7"/>
    <w:rsid w:val="00712645"/>
    <w:rsid w:val="00725D8D"/>
    <w:rsid w:val="007264B1"/>
    <w:rsid w:val="00727A6F"/>
    <w:rsid w:val="00736FA8"/>
    <w:rsid w:val="00755112"/>
    <w:rsid w:val="00756214"/>
    <w:rsid w:val="007568D3"/>
    <w:rsid w:val="007A68F4"/>
    <w:rsid w:val="007C5FE6"/>
    <w:rsid w:val="007D62C2"/>
    <w:rsid w:val="007E7DEC"/>
    <w:rsid w:val="00802AA5"/>
    <w:rsid w:val="00807D44"/>
    <w:rsid w:val="00833572"/>
    <w:rsid w:val="008341EE"/>
    <w:rsid w:val="00836B01"/>
    <w:rsid w:val="00877897"/>
    <w:rsid w:val="0088368F"/>
    <w:rsid w:val="008C0F7B"/>
    <w:rsid w:val="0092022B"/>
    <w:rsid w:val="0093752F"/>
    <w:rsid w:val="009429E8"/>
    <w:rsid w:val="009511B9"/>
    <w:rsid w:val="00970282"/>
    <w:rsid w:val="00971B0E"/>
    <w:rsid w:val="00972070"/>
    <w:rsid w:val="0097273C"/>
    <w:rsid w:val="009764E2"/>
    <w:rsid w:val="00995B93"/>
    <w:rsid w:val="009A1933"/>
    <w:rsid w:val="009C360F"/>
    <w:rsid w:val="009E12E3"/>
    <w:rsid w:val="00A02996"/>
    <w:rsid w:val="00A12A20"/>
    <w:rsid w:val="00A30232"/>
    <w:rsid w:val="00A3470A"/>
    <w:rsid w:val="00A41AF0"/>
    <w:rsid w:val="00A51796"/>
    <w:rsid w:val="00A91405"/>
    <w:rsid w:val="00AA49F0"/>
    <w:rsid w:val="00AA58C3"/>
    <w:rsid w:val="00AA59EC"/>
    <w:rsid w:val="00AA6E3E"/>
    <w:rsid w:val="00AB0BAC"/>
    <w:rsid w:val="00AC06B0"/>
    <w:rsid w:val="00AC22BE"/>
    <w:rsid w:val="00AC3CF0"/>
    <w:rsid w:val="00AC61F2"/>
    <w:rsid w:val="00AE0C81"/>
    <w:rsid w:val="00AF37FD"/>
    <w:rsid w:val="00B0284E"/>
    <w:rsid w:val="00B11258"/>
    <w:rsid w:val="00B16440"/>
    <w:rsid w:val="00B44402"/>
    <w:rsid w:val="00B47D50"/>
    <w:rsid w:val="00B50BBB"/>
    <w:rsid w:val="00B57D9B"/>
    <w:rsid w:val="00B650E2"/>
    <w:rsid w:val="00B83584"/>
    <w:rsid w:val="00B83FBF"/>
    <w:rsid w:val="00B85628"/>
    <w:rsid w:val="00B90BD8"/>
    <w:rsid w:val="00BB51E7"/>
    <w:rsid w:val="00BE0A92"/>
    <w:rsid w:val="00C076F6"/>
    <w:rsid w:val="00C10A7D"/>
    <w:rsid w:val="00C30633"/>
    <w:rsid w:val="00C3142B"/>
    <w:rsid w:val="00C648BC"/>
    <w:rsid w:val="00C6601F"/>
    <w:rsid w:val="00C826B7"/>
    <w:rsid w:val="00C930F9"/>
    <w:rsid w:val="00C97B31"/>
    <w:rsid w:val="00CB315C"/>
    <w:rsid w:val="00CC0A78"/>
    <w:rsid w:val="00CE6623"/>
    <w:rsid w:val="00D03F34"/>
    <w:rsid w:val="00D12FB7"/>
    <w:rsid w:val="00D161B9"/>
    <w:rsid w:val="00D558D9"/>
    <w:rsid w:val="00DA51F4"/>
    <w:rsid w:val="00DA664B"/>
    <w:rsid w:val="00DD01DB"/>
    <w:rsid w:val="00DD0B71"/>
    <w:rsid w:val="00DE32B1"/>
    <w:rsid w:val="00DE503D"/>
    <w:rsid w:val="00DE686B"/>
    <w:rsid w:val="00E2670A"/>
    <w:rsid w:val="00E4561A"/>
    <w:rsid w:val="00E5414B"/>
    <w:rsid w:val="00E629F1"/>
    <w:rsid w:val="00EA468B"/>
    <w:rsid w:val="00EC4F5E"/>
    <w:rsid w:val="00ED0791"/>
    <w:rsid w:val="00ED1042"/>
    <w:rsid w:val="00EE56A1"/>
    <w:rsid w:val="00F03E26"/>
    <w:rsid w:val="00F37D90"/>
    <w:rsid w:val="00F54DF7"/>
    <w:rsid w:val="00F91307"/>
    <w:rsid w:val="00FA0428"/>
    <w:rsid w:val="00FB33FA"/>
    <w:rsid w:val="00FC7A4A"/>
    <w:rsid w:val="00FD791F"/>
    <w:rsid w:val="00FF16F1"/>
    <w:rsid w:val="00FF5623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264B1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B11258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7264B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table" w:styleId="TableGrid">
    <w:name w:val="Table Grid"/>
    <w:basedOn w:val="TableNormal"/>
    <w:uiPriority w:val="59"/>
    <w:rsid w:val="00AC06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2">
    <w:name w:val="toc 2"/>
    <w:basedOn w:val="Normal"/>
    <w:next w:val="Normal"/>
    <w:autoRedefine/>
    <w:uiPriority w:val="39"/>
    <w:unhideWhenUsed/>
    <w:rsid w:val="00B11258"/>
    <w:pPr>
      <w:spacing w:after="100"/>
      <w:ind w:left="240"/>
    </w:pPr>
  </w:style>
  <w:style w:type="character" w:customStyle="1" w:styleId="Heading3Char">
    <w:name w:val="Heading 3 Char"/>
    <w:basedOn w:val="DefaultParagraphFont"/>
    <w:link w:val="Heading3"/>
    <w:uiPriority w:val="9"/>
    <w:rsid w:val="00B11258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3">
    <w:name w:val="toc 3"/>
    <w:basedOn w:val="Normal"/>
    <w:next w:val="Normal"/>
    <w:autoRedefine/>
    <w:uiPriority w:val="39"/>
    <w:unhideWhenUsed/>
    <w:rsid w:val="0052743D"/>
    <w:pPr>
      <w:spacing w:after="100"/>
      <w:ind w:left="48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264B1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B11258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7264B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table" w:styleId="TableGrid">
    <w:name w:val="Table Grid"/>
    <w:basedOn w:val="TableNormal"/>
    <w:uiPriority w:val="59"/>
    <w:rsid w:val="00AC06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2">
    <w:name w:val="toc 2"/>
    <w:basedOn w:val="Normal"/>
    <w:next w:val="Normal"/>
    <w:autoRedefine/>
    <w:uiPriority w:val="39"/>
    <w:unhideWhenUsed/>
    <w:rsid w:val="00B11258"/>
    <w:pPr>
      <w:spacing w:after="100"/>
      <w:ind w:left="240"/>
    </w:pPr>
  </w:style>
  <w:style w:type="character" w:customStyle="1" w:styleId="Heading3Char">
    <w:name w:val="Heading 3 Char"/>
    <w:basedOn w:val="DefaultParagraphFont"/>
    <w:link w:val="Heading3"/>
    <w:uiPriority w:val="9"/>
    <w:rsid w:val="00B11258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3">
    <w:name w:val="toc 3"/>
    <w:basedOn w:val="Normal"/>
    <w:next w:val="Normal"/>
    <w:autoRedefine/>
    <w:uiPriority w:val="39"/>
    <w:unhideWhenUsed/>
    <w:rsid w:val="0052743D"/>
    <w:pPr>
      <w:spacing w:after="100"/>
      <w:ind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4.png"/><Relationship Id="rId26" Type="http://schemas.openxmlformats.org/officeDocument/2006/relationships/image" Target="media/image12.png"/><Relationship Id="rId3" Type="http://schemas.openxmlformats.org/officeDocument/2006/relationships/styles" Target="styles.xml"/><Relationship Id="rId21" Type="http://schemas.openxmlformats.org/officeDocument/2006/relationships/image" Target="media/image7.png"/><Relationship Id="rId34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1.wmf"/><Relationship Id="rId17" Type="http://schemas.openxmlformats.org/officeDocument/2006/relationships/image" Target="media/image3.png"/><Relationship Id="rId25" Type="http://schemas.openxmlformats.org/officeDocument/2006/relationships/image" Target="media/image11.png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yperlink" Target="http://www.tornadoweb.org/en/latest/guide/async.html" TargetMode="External"/><Relationship Id="rId20" Type="http://schemas.openxmlformats.org/officeDocument/2006/relationships/image" Target="media/image6.png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://www.dx.org/index.cfm?id=58548" TargetMode="External"/><Relationship Id="rId24" Type="http://schemas.openxmlformats.org/officeDocument/2006/relationships/image" Target="media/image10.png"/><Relationship Id="rId32" Type="http://schemas.openxmlformats.org/officeDocument/2006/relationships/footer" Target="footer3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9.png"/><Relationship Id="rId28" Type="http://schemas.openxmlformats.org/officeDocument/2006/relationships/header" Target="header2.xml"/><Relationship Id="rId10" Type="http://schemas.openxmlformats.org/officeDocument/2006/relationships/hyperlink" Target="http://math.exeter.edu/rparris/winplot.html" TargetMode="External"/><Relationship Id="rId19" Type="http://schemas.openxmlformats.org/officeDocument/2006/relationships/image" Target="media/image5.png"/><Relationship Id="rId31" Type="http://schemas.openxmlformats.org/officeDocument/2006/relationships/header" Target="header3.xml"/><Relationship Id="rId4" Type="http://schemas.microsoft.com/office/2007/relationships/stylesWithEffects" Target="stylesWithEffects.xml"/><Relationship Id="rId9" Type="http://schemas.openxmlformats.org/officeDocument/2006/relationships/hyperlink" Target="http://www.dessci.com/en/products/mathtype/" TargetMode="External"/><Relationship Id="rId14" Type="http://schemas.openxmlformats.org/officeDocument/2006/relationships/image" Target="media/image2.wmf"/><Relationship Id="rId22" Type="http://schemas.openxmlformats.org/officeDocument/2006/relationships/image" Target="media/image8.png"/><Relationship Id="rId27" Type="http://schemas.openxmlformats.org/officeDocument/2006/relationships/header" Target="header1.xml"/><Relationship Id="rId30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0C26EC9-F162-453B-A17A-2F7F87CC8C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726</TotalTime>
  <Pages>4</Pages>
  <Words>1174</Words>
  <Characters>5778</Characters>
  <Application>Microsoft Office Word</Application>
  <DocSecurity>0</DocSecurity>
  <Lines>240</Lines>
  <Paragraphs>19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Kemal Ahmed</dc:creator>
  <cp:lastModifiedBy>Kemal Ahmed</cp:lastModifiedBy>
  <cp:revision>117</cp:revision>
  <dcterms:created xsi:type="dcterms:W3CDTF">2014-09-10T04:29:00Z</dcterms:created>
  <dcterms:modified xsi:type="dcterms:W3CDTF">2014-10-19T16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